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5276" w:rsidRPr="003131E2" w:rsidRDefault="00543759" w:rsidP="003131E2">
      <w:pPr>
        <w:spacing w:before="60" w:after="120"/>
        <w:rPr>
          <w:rFonts w:ascii="Verdana" w:hAnsi="Verdana"/>
          <w:b/>
          <w:sz w:val="22"/>
          <w:szCs w:val="22"/>
        </w:rPr>
      </w:pPr>
      <w:bookmarkStart w:id="0" w:name="_GoBack"/>
      <w:bookmarkEnd w:id="0"/>
      <w:r w:rsidRPr="005B48EA">
        <w:rPr>
          <w:rFonts w:ascii="Verdana" w:hAnsi="Verdana"/>
          <w:b/>
          <w:sz w:val="22"/>
          <w:szCs w:val="22"/>
        </w:rPr>
        <w:t xml:space="preserve">Paper 1: </w:t>
      </w:r>
      <w:r w:rsidR="00A267A1" w:rsidRPr="005B48EA">
        <w:rPr>
          <w:rFonts w:ascii="Verdana" w:hAnsi="Verdana"/>
          <w:b/>
          <w:sz w:val="22"/>
          <w:szCs w:val="22"/>
        </w:rPr>
        <w:t>Core Pure</w:t>
      </w:r>
      <w:r w:rsidR="001A1B74" w:rsidRPr="005B48EA">
        <w:rPr>
          <w:rFonts w:ascii="Verdana" w:hAnsi="Verdana"/>
          <w:b/>
          <w:sz w:val="22"/>
          <w:szCs w:val="22"/>
        </w:rPr>
        <w:t xml:space="preserve"> Mathematics</w:t>
      </w:r>
      <w:r w:rsidRPr="005B48EA">
        <w:rPr>
          <w:rFonts w:ascii="Verdana" w:hAnsi="Verdana"/>
          <w:b/>
          <w:sz w:val="22"/>
          <w:szCs w:val="22"/>
        </w:rPr>
        <w:t xml:space="preserve"> 1 Mark Scheme</w:t>
      </w: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8"/>
        <w:gridCol w:w="987"/>
        <w:gridCol w:w="708"/>
      </w:tblGrid>
      <w:tr w:rsidR="00543759" w:rsidRPr="005B48EA" w:rsidTr="00357C5C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C174D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</w:rPr>
              <w:t>Question</w:t>
            </w:r>
          </w:p>
        </w:tc>
        <w:tc>
          <w:tcPr>
            <w:tcW w:w="6668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F3653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87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F3653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F3653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proofErr w:type="spellStart"/>
            <w:r w:rsidRPr="005B48EA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  <w:proofErr w:type="spellEnd"/>
          </w:p>
        </w:tc>
      </w:tr>
      <w:tr w:rsidR="00D55276" w:rsidRPr="005B48EA" w:rsidTr="00357C5C">
        <w:trPr>
          <w:trHeight w:val="705"/>
        </w:trPr>
        <w:tc>
          <w:tcPr>
            <w:tcW w:w="1271" w:type="dxa"/>
            <w:vMerge w:val="restart"/>
          </w:tcPr>
          <w:p w:rsidR="00D55276" w:rsidRPr="005B48EA" w:rsidRDefault="00543759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5B48EA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668" w:type="dxa"/>
            <w:vAlign w:val="center"/>
          </w:tcPr>
          <w:p w:rsidR="00D55276" w:rsidRPr="00F3653B" w:rsidRDefault="00F040B2" w:rsidP="00C174D2">
            <w:pPr>
              <w:spacing w:before="40" w:after="40"/>
              <w:rPr>
                <w:szCs w:val="22"/>
              </w:rPr>
            </w:pPr>
            <w:r w:rsidRPr="00F040B2">
              <w:rPr>
                <w:position w:val="-32"/>
                <w:szCs w:val="22"/>
                <w:lang w:val="en-US"/>
              </w:rPr>
              <w:object w:dxaOrig="46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1.75pt;height:35.25pt" o:ole="">
                  <v:imagedata r:id="rId8" o:title=""/>
                </v:shape>
                <o:OLEObject Type="Embed" ProgID="Equation.DSMT4" ShapeID="_x0000_i1025" DrawAspect="Content" ObjectID="_1570265954" r:id="rId9"/>
              </w:object>
            </w:r>
          </w:p>
        </w:tc>
        <w:tc>
          <w:tcPr>
            <w:tcW w:w="987" w:type="dxa"/>
            <w:vAlign w:val="center"/>
          </w:tcPr>
          <w:p w:rsidR="00D55276" w:rsidRPr="00F3653B" w:rsidRDefault="00941B45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M</w:t>
            </w:r>
            <w:r w:rsidR="00543759" w:rsidRPr="00F3653B">
              <w:rPr>
                <w:szCs w:val="22"/>
              </w:rPr>
              <w:t>1</w:t>
            </w:r>
          </w:p>
        </w:tc>
        <w:tc>
          <w:tcPr>
            <w:tcW w:w="708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3.1</w:t>
            </w:r>
            <w:r w:rsidR="002E4F87" w:rsidRPr="00F3653B">
              <w:rPr>
                <w:szCs w:val="22"/>
              </w:rPr>
              <w:t>a</w:t>
            </w:r>
          </w:p>
        </w:tc>
      </w:tr>
      <w:tr w:rsidR="00D55276" w:rsidRPr="005B48EA" w:rsidTr="00357C5C">
        <w:trPr>
          <w:trHeight w:val="1577"/>
        </w:trPr>
        <w:tc>
          <w:tcPr>
            <w:tcW w:w="1271" w:type="dxa"/>
            <w:vMerge/>
          </w:tcPr>
          <w:p w:rsidR="00D55276" w:rsidRPr="005B48EA" w:rsidRDefault="00D55276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D55276" w:rsidRPr="00F3653B" w:rsidRDefault="00F040B2" w:rsidP="00C174D2">
            <w:pPr>
              <w:spacing w:before="40" w:after="40"/>
              <w:jc w:val="both"/>
              <w:rPr>
                <w:szCs w:val="22"/>
              </w:rPr>
            </w:pPr>
            <w:r w:rsidRPr="00F040B2">
              <w:rPr>
                <w:position w:val="-70"/>
                <w:szCs w:val="22"/>
                <w:lang w:val="en-US"/>
              </w:rPr>
              <w:object w:dxaOrig="6460" w:dyaOrig="1520">
                <v:shape id="_x0000_i1026" type="#_x0000_t75" style="width:318pt;height:78.75pt" o:ole="">
                  <v:imagedata r:id="rId10" o:title=""/>
                </v:shape>
                <o:OLEObject Type="Embed" ProgID="Equation.DSMT4" ShapeID="_x0000_i1026" DrawAspect="Content" ObjectID="_1570265955" r:id="rId11"/>
              </w:object>
            </w:r>
          </w:p>
        </w:tc>
        <w:tc>
          <w:tcPr>
            <w:tcW w:w="987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M1</w:t>
            </w:r>
          </w:p>
        </w:tc>
        <w:tc>
          <w:tcPr>
            <w:tcW w:w="708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2.1</w:t>
            </w:r>
          </w:p>
        </w:tc>
      </w:tr>
      <w:tr w:rsidR="00D55276" w:rsidRPr="005B48EA" w:rsidTr="00357C5C">
        <w:trPr>
          <w:trHeight w:val="485"/>
        </w:trPr>
        <w:tc>
          <w:tcPr>
            <w:tcW w:w="1271" w:type="dxa"/>
            <w:vMerge/>
          </w:tcPr>
          <w:p w:rsidR="00D55276" w:rsidRPr="005B48EA" w:rsidRDefault="00D55276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D55276" w:rsidRPr="00F3653B" w:rsidRDefault="00543759" w:rsidP="00C174D2">
            <w:pPr>
              <w:spacing w:before="40" w:after="40"/>
              <w:rPr>
                <w:szCs w:val="22"/>
              </w:rPr>
            </w:pPr>
            <w:r w:rsidRPr="00F3653B">
              <w:rPr>
                <w:position w:val="-32"/>
                <w:szCs w:val="22"/>
                <w:lang w:val="en-US"/>
              </w:rPr>
              <w:object w:dxaOrig="2840" w:dyaOrig="700">
                <v:shape id="_x0000_i1027" type="#_x0000_t75" style="width:136.5pt;height:36pt" o:ole="">
                  <v:imagedata r:id="rId12" o:title=""/>
                </v:shape>
                <o:OLEObject Type="Embed" ProgID="Equation.DSMT4" ShapeID="_x0000_i1027" DrawAspect="Content" ObjectID="_1570265956" r:id="rId13"/>
              </w:object>
            </w:r>
          </w:p>
        </w:tc>
        <w:tc>
          <w:tcPr>
            <w:tcW w:w="987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A1</w:t>
            </w:r>
          </w:p>
        </w:tc>
        <w:tc>
          <w:tcPr>
            <w:tcW w:w="708" w:type="dxa"/>
            <w:vAlign w:val="center"/>
          </w:tcPr>
          <w:p w:rsidR="00D55276" w:rsidRPr="00F3653B" w:rsidRDefault="00941B45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2.2a</w:t>
            </w:r>
          </w:p>
        </w:tc>
      </w:tr>
      <w:tr w:rsidR="00D55276" w:rsidRPr="005B48EA" w:rsidTr="00357C5C">
        <w:trPr>
          <w:trHeight w:val="485"/>
        </w:trPr>
        <w:tc>
          <w:tcPr>
            <w:tcW w:w="1271" w:type="dxa"/>
            <w:vMerge/>
          </w:tcPr>
          <w:p w:rsidR="00D55276" w:rsidRPr="005B48EA" w:rsidRDefault="00D55276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D55276" w:rsidRPr="00F3653B" w:rsidRDefault="00A7550A" w:rsidP="00C174D2">
            <w:pPr>
              <w:spacing w:before="40" w:after="40"/>
              <w:rPr>
                <w:szCs w:val="22"/>
              </w:rPr>
            </w:pP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 w:rsidR="00543759" w:rsidRPr="00F3653B">
              <w:rPr>
                <w:position w:val="-32"/>
                <w:szCs w:val="22"/>
                <w:lang w:val="en-US"/>
              </w:rPr>
              <w:object w:dxaOrig="3720" w:dyaOrig="740">
                <v:shape id="_x0000_i1028" type="#_x0000_t75" style="width:186.75pt;height:36pt" o:ole="">
                  <v:imagedata r:id="rId14" o:title=""/>
                </v:shape>
                <o:OLEObject Type="Embed" ProgID="Equation.DSMT4" ShapeID="_x0000_i1028" DrawAspect="Content" ObjectID="_1570265957" r:id="rId15"/>
              </w:object>
            </w:r>
          </w:p>
        </w:tc>
        <w:tc>
          <w:tcPr>
            <w:tcW w:w="987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M1</w:t>
            </w:r>
          </w:p>
        </w:tc>
        <w:tc>
          <w:tcPr>
            <w:tcW w:w="708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1.1b</w:t>
            </w:r>
          </w:p>
        </w:tc>
      </w:tr>
      <w:tr w:rsidR="00D55276" w:rsidRPr="005B48EA" w:rsidTr="00357C5C">
        <w:trPr>
          <w:trHeight w:val="485"/>
        </w:trPr>
        <w:tc>
          <w:tcPr>
            <w:tcW w:w="1271" w:type="dxa"/>
            <w:vMerge/>
          </w:tcPr>
          <w:p w:rsidR="00D55276" w:rsidRPr="005B48EA" w:rsidRDefault="00D55276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D55276" w:rsidRPr="00F3653B" w:rsidRDefault="00C17B11" w:rsidP="00C174D2">
            <w:pPr>
              <w:spacing w:before="40" w:after="40"/>
              <w:rPr>
                <w:szCs w:val="22"/>
              </w:rPr>
            </w:pPr>
            <w:r>
              <w:rPr>
                <w:szCs w:val="22"/>
                <w:lang w:val="en-US"/>
              </w:rPr>
              <w:t xml:space="preserve"> </w:t>
            </w:r>
            <w:r w:rsidR="00A7550A">
              <w:rPr>
                <w:szCs w:val="22"/>
                <w:lang w:val="en-US"/>
              </w:rPr>
              <w:tab/>
            </w:r>
            <w:r w:rsidR="00A7550A">
              <w:rPr>
                <w:szCs w:val="22"/>
                <w:lang w:val="en-US"/>
              </w:rPr>
              <w:tab/>
            </w:r>
            <w:r w:rsidR="00A7550A">
              <w:rPr>
                <w:szCs w:val="22"/>
                <w:lang w:val="en-US"/>
              </w:rPr>
              <w:tab/>
            </w:r>
            <w:r w:rsidR="00A7550A">
              <w:rPr>
                <w:szCs w:val="22"/>
                <w:lang w:val="en-US"/>
              </w:rPr>
              <w:tab/>
            </w:r>
            <w:r w:rsidR="00543759" w:rsidRPr="00F3653B">
              <w:rPr>
                <w:position w:val="-32"/>
                <w:szCs w:val="22"/>
                <w:lang w:val="en-US"/>
              </w:rPr>
              <w:object w:dxaOrig="1840" w:dyaOrig="740">
                <v:shape id="_x0000_i1029" type="#_x0000_t75" style="width:93.75pt;height:36pt" o:ole="">
                  <v:imagedata r:id="rId16" o:title=""/>
                </v:shape>
                <o:OLEObject Type="Embed" ProgID="Equation.DSMT4" ShapeID="_x0000_i1029" DrawAspect="Content" ObjectID="_1570265958" r:id="rId17"/>
              </w:object>
            </w:r>
          </w:p>
        </w:tc>
        <w:tc>
          <w:tcPr>
            <w:tcW w:w="987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A1</w:t>
            </w:r>
          </w:p>
        </w:tc>
        <w:tc>
          <w:tcPr>
            <w:tcW w:w="708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1.1b</w:t>
            </w:r>
          </w:p>
        </w:tc>
      </w:tr>
      <w:tr w:rsidR="00D55276" w:rsidRPr="005B48EA" w:rsidTr="003E16C1">
        <w:trPr>
          <w:trHeight w:val="96"/>
        </w:trPr>
        <w:tc>
          <w:tcPr>
            <w:tcW w:w="1271" w:type="dxa"/>
            <w:vMerge/>
          </w:tcPr>
          <w:p w:rsidR="00D55276" w:rsidRPr="005B48EA" w:rsidRDefault="00D55276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D55276" w:rsidRPr="00F3653B" w:rsidRDefault="00D55276" w:rsidP="00C174D2">
            <w:pPr>
              <w:spacing w:before="40" w:after="40"/>
              <w:jc w:val="center"/>
              <w:rPr>
                <w:szCs w:val="22"/>
                <w:lang w:val="en-US"/>
              </w:rPr>
            </w:pPr>
          </w:p>
        </w:tc>
        <w:tc>
          <w:tcPr>
            <w:tcW w:w="987" w:type="dxa"/>
            <w:vAlign w:val="center"/>
          </w:tcPr>
          <w:p w:rsidR="00D55276" w:rsidRPr="00F3653B" w:rsidRDefault="00543759" w:rsidP="00C174D2">
            <w:pPr>
              <w:spacing w:before="40" w:after="40"/>
              <w:jc w:val="center"/>
              <w:rPr>
                <w:b/>
                <w:szCs w:val="22"/>
              </w:rPr>
            </w:pPr>
            <w:r w:rsidRPr="00F3653B">
              <w:rPr>
                <w:b/>
                <w:szCs w:val="22"/>
              </w:rPr>
              <w:t>(5)</w:t>
            </w:r>
          </w:p>
        </w:tc>
        <w:tc>
          <w:tcPr>
            <w:tcW w:w="708" w:type="dxa"/>
            <w:vAlign w:val="center"/>
          </w:tcPr>
          <w:p w:rsidR="00D55276" w:rsidRPr="00F3653B" w:rsidRDefault="00D55276" w:rsidP="00C174D2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C174D2" w:rsidRPr="005B48EA" w:rsidTr="00C174D2">
        <w:trPr>
          <w:trHeight w:val="1684"/>
        </w:trPr>
        <w:tc>
          <w:tcPr>
            <w:tcW w:w="1271" w:type="dxa"/>
            <w:vMerge w:val="restart"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rFonts w:ascii="Verdana" w:hAnsi="Verdana"/>
                <w:sz w:val="20"/>
                <w:szCs w:val="22"/>
                <w:lang w:val="en-US"/>
              </w:rPr>
            </w:pPr>
            <w:r>
              <w:rPr>
                <w:rFonts w:ascii="Verdana" w:hAnsi="Verdana"/>
                <w:b/>
                <w:sz w:val="20"/>
                <w:szCs w:val="22"/>
              </w:rPr>
              <w:t>Alternative by induction:</w:t>
            </w:r>
          </w:p>
          <w:p w:rsidR="00C174D2" w:rsidRPr="00F3653B" w:rsidRDefault="00C174D2" w:rsidP="00C174D2">
            <w:pPr>
              <w:spacing w:before="40" w:after="40"/>
              <w:rPr>
                <w:szCs w:val="22"/>
                <w:lang w:val="en-US"/>
              </w:rPr>
            </w:pPr>
            <w:r w:rsidRPr="00F3653B">
              <w:rPr>
                <w:position w:val="-24"/>
                <w:szCs w:val="22"/>
                <w:lang w:val="en-US"/>
              </w:rPr>
              <w:object w:dxaOrig="4900" w:dyaOrig="660">
                <v:shape id="_x0000_i1030" type="#_x0000_t75" style="width:243pt;height:33.75pt" o:ole="">
                  <v:imagedata r:id="rId18" o:title=""/>
                </v:shape>
                <o:OLEObject Type="Embed" ProgID="Equation.DSMT4" ShapeID="_x0000_i1030" DrawAspect="Content" ObjectID="_1570265959" r:id="rId19"/>
              </w:object>
            </w:r>
          </w:p>
          <w:p w:rsidR="00C174D2" w:rsidRPr="00F3653B" w:rsidRDefault="00C174D2" w:rsidP="00C174D2">
            <w:pPr>
              <w:spacing w:before="40" w:after="40"/>
              <w:rPr>
                <w:rFonts w:ascii="Verdana" w:hAnsi="Verdana"/>
                <w:sz w:val="20"/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 w:rsidRPr="00F3653B">
              <w:rPr>
                <w:position w:val="-10"/>
                <w:szCs w:val="22"/>
                <w:lang w:val="en-US"/>
              </w:rPr>
              <w:object w:dxaOrig="3720" w:dyaOrig="320">
                <v:shape id="_x0000_i1031" type="#_x0000_t75" style="width:184.5pt;height:16.5pt" o:ole="">
                  <v:imagedata r:id="rId20" o:title=""/>
                </v:shape>
                <o:OLEObject Type="Embed" ProgID="Equation.DSMT4" ShapeID="_x0000_i1031" DrawAspect="Content" ObjectID="_1570265960" r:id="rId21"/>
              </w:object>
            </w:r>
          </w:p>
        </w:tc>
        <w:tc>
          <w:tcPr>
            <w:tcW w:w="987" w:type="dxa"/>
            <w:vAlign w:val="center"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F3653B">
              <w:rPr>
                <w:szCs w:val="22"/>
              </w:rPr>
              <w:t>M1</w:t>
            </w:r>
          </w:p>
        </w:tc>
        <w:tc>
          <w:tcPr>
            <w:tcW w:w="708" w:type="dxa"/>
            <w:vAlign w:val="center"/>
          </w:tcPr>
          <w:p w:rsidR="00C174D2" w:rsidRPr="005B48EA" w:rsidRDefault="00C174D2" w:rsidP="00C174D2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F3653B">
              <w:rPr>
                <w:szCs w:val="22"/>
              </w:rPr>
              <w:t>3.1a</w:t>
            </w:r>
          </w:p>
        </w:tc>
      </w:tr>
      <w:tr w:rsidR="00C174D2" w:rsidRPr="005B48EA" w:rsidTr="00357C5C">
        <w:trPr>
          <w:trHeight w:val="200"/>
        </w:trPr>
        <w:tc>
          <w:tcPr>
            <w:tcW w:w="1271" w:type="dxa"/>
            <w:vMerge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rPr>
                <w:szCs w:val="22"/>
                <w:lang w:val="en-US"/>
              </w:rPr>
            </w:pPr>
            <w:r w:rsidRPr="00F3653B">
              <w:rPr>
                <w:szCs w:val="22"/>
                <w:lang w:val="en-US"/>
              </w:rPr>
              <w:t xml:space="preserve">Assume true for </w:t>
            </w:r>
            <w:r w:rsidRPr="00F3653B">
              <w:rPr>
                <w:i/>
                <w:szCs w:val="22"/>
                <w:lang w:val="en-US"/>
              </w:rPr>
              <w:t>n</w:t>
            </w:r>
            <w:r w:rsidRPr="00F3653B">
              <w:rPr>
                <w:szCs w:val="22"/>
                <w:lang w:val="en-US"/>
              </w:rPr>
              <w:t xml:space="preserve"> = </w:t>
            </w:r>
            <w:r w:rsidRPr="00F3653B">
              <w:rPr>
                <w:i/>
                <w:szCs w:val="22"/>
                <w:lang w:val="en-US"/>
              </w:rPr>
              <w:t>k</w:t>
            </w:r>
            <w:r>
              <w:rPr>
                <w:i/>
                <w:szCs w:val="22"/>
                <w:lang w:val="en-US"/>
              </w:rPr>
              <w:t xml:space="preserve"> </w:t>
            </w:r>
            <w:r w:rsidRPr="00F3653B">
              <w:rPr>
                <w:szCs w:val="22"/>
                <w:lang w:val="en-US"/>
              </w:rPr>
              <w:t xml:space="preserve"> so </w:t>
            </w:r>
            <w:r>
              <w:rPr>
                <w:szCs w:val="22"/>
                <w:lang w:val="en-US"/>
              </w:rPr>
              <w:t xml:space="preserve">  </w:t>
            </w:r>
            <w:r w:rsidRPr="00F3653B">
              <w:rPr>
                <w:position w:val="-32"/>
                <w:szCs w:val="22"/>
                <w:lang w:val="en-US"/>
              </w:rPr>
              <w:object w:dxaOrig="3519" w:dyaOrig="760">
                <v:shape id="_x0000_i1032" type="#_x0000_t75" style="width:174pt;height:39pt" o:ole="">
                  <v:imagedata r:id="rId22" o:title=""/>
                </v:shape>
                <o:OLEObject Type="Embed" ProgID="Equation.DSMT4" ShapeID="_x0000_i1032" DrawAspect="Content" ObjectID="_1570265961" r:id="rId23"/>
              </w:object>
            </w:r>
          </w:p>
        </w:tc>
        <w:tc>
          <w:tcPr>
            <w:tcW w:w="987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70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C174D2" w:rsidRPr="005B48EA" w:rsidTr="00357C5C">
        <w:trPr>
          <w:trHeight w:val="200"/>
        </w:trPr>
        <w:tc>
          <w:tcPr>
            <w:tcW w:w="1271" w:type="dxa"/>
            <w:vMerge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rPr>
                <w:szCs w:val="22"/>
                <w:lang w:val="en-US"/>
              </w:rPr>
            </w:pPr>
            <w:r w:rsidRPr="00F3653B">
              <w:rPr>
                <w:position w:val="-32"/>
                <w:szCs w:val="22"/>
                <w:lang w:val="en-US"/>
              </w:rPr>
              <w:object w:dxaOrig="5100" w:dyaOrig="760">
                <v:shape id="_x0000_i1033" type="#_x0000_t75" style="width:252.75pt;height:39pt" o:ole="">
                  <v:imagedata r:id="rId24" o:title=""/>
                </v:shape>
                <o:OLEObject Type="Embed" ProgID="Equation.DSMT4" ShapeID="_x0000_i1033" DrawAspect="Content" ObjectID="_1570265962" r:id="rId25"/>
              </w:object>
            </w:r>
          </w:p>
        </w:tc>
        <w:tc>
          <w:tcPr>
            <w:tcW w:w="987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M1</w:t>
            </w:r>
          </w:p>
        </w:tc>
        <w:tc>
          <w:tcPr>
            <w:tcW w:w="70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2.1</w:t>
            </w:r>
          </w:p>
        </w:tc>
      </w:tr>
      <w:tr w:rsidR="00C174D2" w:rsidRPr="005B48EA" w:rsidTr="00357C5C">
        <w:trPr>
          <w:trHeight w:val="200"/>
        </w:trPr>
        <w:tc>
          <w:tcPr>
            <w:tcW w:w="1271" w:type="dxa"/>
            <w:vMerge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F3653B">
              <w:rPr>
                <w:position w:val="-32"/>
                <w:szCs w:val="22"/>
                <w:lang w:val="en-US"/>
              </w:rPr>
              <w:object w:dxaOrig="6280" w:dyaOrig="740">
                <v:shape id="_x0000_i1034" type="#_x0000_t75" style="width:311.25pt;height:38.25pt" o:ole="">
                  <v:imagedata r:id="rId26" o:title=""/>
                </v:shape>
                <o:OLEObject Type="Embed" ProgID="Equation.DSMT4" ShapeID="_x0000_i1034" DrawAspect="Content" ObjectID="_1570265963" r:id="rId27"/>
              </w:object>
            </w:r>
          </w:p>
        </w:tc>
        <w:tc>
          <w:tcPr>
            <w:tcW w:w="987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A1</w:t>
            </w:r>
          </w:p>
        </w:tc>
        <w:tc>
          <w:tcPr>
            <w:tcW w:w="70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2.2a</w:t>
            </w:r>
          </w:p>
        </w:tc>
      </w:tr>
      <w:tr w:rsidR="00C174D2" w:rsidRPr="005B48EA" w:rsidTr="00357C5C">
        <w:trPr>
          <w:trHeight w:val="200"/>
        </w:trPr>
        <w:tc>
          <w:tcPr>
            <w:tcW w:w="1271" w:type="dxa"/>
            <w:vMerge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rPr>
                <w:szCs w:val="22"/>
                <w:lang w:val="en-US"/>
              </w:rPr>
            </w:pPr>
            <w:r w:rsidRPr="00F3653B">
              <w:rPr>
                <w:position w:val="-32"/>
                <w:szCs w:val="22"/>
                <w:lang w:val="en-US"/>
              </w:rPr>
              <w:object w:dxaOrig="5380" w:dyaOrig="740">
                <v:shape id="_x0000_i1035" type="#_x0000_t75" style="width:266.25pt;height:38.25pt" o:ole="">
                  <v:imagedata r:id="rId28" o:title=""/>
                </v:shape>
                <o:OLEObject Type="Embed" ProgID="Equation.DSMT4" ShapeID="_x0000_i1035" DrawAspect="Content" ObjectID="_1570265964" r:id="rId29"/>
              </w:object>
            </w:r>
          </w:p>
        </w:tc>
        <w:tc>
          <w:tcPr>
            <w:tcW w:w="987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M1</w:t>
            </w:r>
          </w:p>
        </w:tc>
        <w:tc>
          <w:tcPr>
            <w:tcW w:w="70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1.1b</w:t>
            </w:r>
          </w:p>
        </w:tc>
      </w:tr>
      <w:tr w:rsidR="00C174D2" w:rsidRPr="005B48EA" w:rsidTr="00357C5C">
        <w:trPr>
          <w:trHeight w:val="200"/>
        </w:trPr>
        <w:tc>
          <w:tcPr>
            <w:tcW w:w="1271" w:type="dxa"/>
            <w:vMerge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rPr>
                <w:szCs w:val="22"/>
                <w:lang w:val="en-US"/>
              </w:rPr>
            </w:pPr>
            <w:r w:rsidRPr="00F3653B">
              <w:rPr>
                <w:position w:val="-32"/>
                <w:szCs w:val="22"/>
                <w:lang w:val="en-US"/>
              </w:rPr>
              <w:object w:dxaOrig="2420" w:dyaOrig="780">
                <v:shape id="_x0000_i1036" type="#_x0000_t75" style="width:120pt;height:40.5pt" o:ole="">
                  <v:imagedata r:id="rId30" o:title=""/>
                </v:shape>
                <o:OLEObject Type="Embed" ProgID="Equation.DSMT4" ShapeID="_x0000_i1036" DrawAspect="Content" ObjectID="_1570265965" r:id="rId31"/>
              </w:object>
            </w:r>
          </w:p>
          <w:p w:rsidR="00C174D2" w:rsidRPr="00F3653B" w:rsidRDefault="00C174D2" w:rsidP="00C174D2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 w:rsidRPr="00F3653B">
              <w:rPr>
                <w:szCs w:val="22"/>
                <w:lang w:val="en-US"/>
              </w:rPr>
              <w:t xml:space="preserve">So true for </w:t>
            </w:r>
            <w:r w:rsidRPr="00F3653B">
              <w:rPr>
                <w:i/>
                <w:szCs w:val="22"/>
                <w:lang w:val="en-US"/>
              </w:rPr>
              <w:t>n</w:t>
            </w:r>
            <w:r w:rsidRPr="00F3653B">
              <w:rPr>
                <w:szCs w:val="22"/>
                <w:lang w:val="en-US"/>
              </w:rPr>
              <w:t xml:space="preserve"> = </w:t>
            </w:r>
            <w:r w:rsidRPr="00F3653B">
              <w:rPr>
                <w:i/>
                <w:szCs w:val="22"/>
                <w:lang w:val="en-US"/>
              </w:rPr>
              <w:t>k</w:t>
            </w:r>
            <w:r w:rsidRPr="00F3653B">
              <w:rPr>
                <w:szCs w:val="22"/>
                <w:lang w:val="en-US"/>
              </w:rPr>
              <w:t xml:space="preserve"> + 1</w:t>
            </w:r>
          </w:p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>
              <w:rPr>
                <w:szCs w:val="22"/>
                <w:lang w:val="en-US"/>
              </w:rPr>
              <w:tab/>
            </w:r>
            <w:r w:rsidRPr="00F3653B">
              <w:rPr>
                <w:szCs w:val="22"/>
                <w:lang w:val="en-US"/>
              </w:rPr>
              <w:t xml:space="preserve">So  </w:t>
            </w:r>
            <w:r>
              <w:rPr>
                <w:szCs w:val="22"/>
                <w:lang w:val="en-US"/>
              </w:rPr>
              <w:t xml:space="preserve">  </w:t>
            </w:r>
            <w:r w:rsidRPr="00F3653B">
              <w:rPr>
                <w:position w:val="-34"/>
                <w:szCs w:val="22"/>
                <w:lang w:val="en-US"/>
              </w:rPr>
              <w:object w:dxaOrig="3540" w:dyaOrig="800">
                <v:shape id="_x0000_i1037" type="#_x0000_t75" style="width:180pt;height:39pt" o:ole="">
                  <v:imagedata r:id="rId32" o:title=""/>
                </v:shape>
                <o:OLEObject Type="Embed" ProgID="Equation.DSMT4" ShapeID="_x0000_i1037" DrawAspect="Content" ObjectID="_1570265966" r:id="rId33"/>
              </w:object>
            </w:r>
          </w:p>
        </w:tc>
        <w:tc>
          <w:tcPr>
            <w:tcW w:w="987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A1</w:t>
            </w:r>
          </w:p>
        </w:tc>
        <w:tc>
          <w:tcPr>
            <w:tcW w:w="70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  <w:r w:rsidRPr="00F3653B">
              <w:rPr>
                <w:szCs w:val="22"/>
              </w:rPr>
              <w:t>1.1b</w:t>
            </w:r>
          </w:p>
        </w:tc>
      </w:tr>
      <w:tr w:rsidR="00C174D2" w:rsidRPr="005B48EA" w:rsidTr="00C174D2">
        <w:trPr>
          <w:trHeight w:val="85"/>
        </w:trPr>
        <w:tc>
          <w:tcPr>
            <w:tcW w:w="1271" w:type="dxa"/>
            <w:vMerge/>
          </w:tcPr>
          <w:p w:rsidR="00C174D2" w:rsidRPr="005B48EA" w:rsidRDefault="00C174D2" w:rsidP="00C174D2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66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  <w:lang w:val="en-US"/>
              </w:rPr>
            </w:pPr>
          </w:p>
        </w:tc>
        <w:tc>
          <w:tcPr>
            <w:tcW w:w="987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b/>
                <w:szCs w:val="22"/>
              </w:rPr>
            </w:pPr>
            <w:r w:rsidRPr="00F3653B">
              <w:rPr>
                <w:b/>
                <w:szCs w:val="22"/>
              </w:rPr>
              <w:t>(5)</w:t>
            </w:r>
          </w:p>
        </w:tc>
        <w:tc>
          <w:tcPr>
            <w:tcW w:w="708" w:type="dxa"/>
            <w:vAlign w:val="center"/>
          </w:tcPr>
          <w:p w:rsidR="00C174D2" w:rsidRPr="00F3653B" w:rsidRDefault="00C174D2" w:rsidP="00C174D2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D55276" w:rsidRPr="005B48EA" w:rsidTr="00C174D2">
        <w:trPr>
          <w:trHeight w:val="371"/>
        </w:trPr>
        <w:tc>
          <w:tcPr>
            <w:tcW w:w="9634" w:type="dxa"/>
            <w:gridSpan w:val="4"/>
            <w:vAlign w:val="center"/>
          </w:tcPr>
          <w:p w:rsidR="00D55276" w:rsidRPr="00F3653B" w:rsidRDefault="00543759" w:rsidP="00C174D2">
            <w:pPr>
              <w:spacing w:before="40" w:after="40"/>
              <w:jc w:val="right"/>
              <w:rPr>
                <w:szCs w:val="22"/>
              </w:rPr>
            </w:pPr>
            <w:r w:rsidRPr="00F3653B">
              <w:rPr>
                <w:b/>
                <w:szCs w:val="22"/>
              </w:rPr>
              <w:t>(5 marks)</w:t>
            </w:r>
          </w:p>
        </w:tc>
      </w:tr>
    </w:tbl>
    <w:p w:rsidR="00C174D2" w:rsidRDefault="00C174D2"/>
    <w:p w:rsidR="00C174D2" w:rsidRDefault="00C174D2">
      <w:r>
        <w:br w:type="page"/>
      </w: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634"/>
      </w:tblGrid>
      <w:tr w:rsidR="00543759" w:rsidRPr="005B48EA" w:rsidTr="00F3653B">
        <w:trPr>
          <w:trHeight w:val="184"/>
        </w:trPr>
        <w:tc>
          <w:tcPr>
            <w:tcW w:w="9634" w:type="dxa"/>
            <w:vAlign w:val="center"/>
          </w:tcPr>
          <w:p w:rsidR="00543759" w:rsidRPr="00F3653B" w:rsidRDefault="00C174D2" w:rsidP="00C174D2">
            <w:pPr>
              <w:spacing w:before="40" w:after="40"/>
              <w:rPr>
                <w:rFonts w:ascii="Verdana" w:hAnsi="Verdana"/>
                <w:b/>
                <w:sz w:val="20"/>
                <w:szCs w:val="22"/>
              </w:rPr>
            </w:pPr>
            <w:r>
              <w:rPr>
                <w:rFonts w:ascii="Verdana" w:hAnsi="Verdana"/>
                <w:b/>
                <w:sz w:val="20"/>
                <w:szCs w:val="22"/>
              </w:rPr>
              <w:lastRenderedPageBreak/>
              <w:t>Question 1 n</w:t>
            </w:r>
            <w:r w:rsidR="00543759" w:rsidRPr="00F3653B">
              <w:rPr>
                <w:rFonts w:ascii="Verdana" w:hAnsi="Verdana"/>
                <w:b/>
                <w:sz w:val="20"/>
                <w:szCs w:val="22"/>
              </w:rPr>
              <w:t>otes:</w:t>
            </w:r>
          </w:p>
        </w:tc>
      </w:tr>
      <w:tr w:rsidR="007C53EA" w:rsidRPr="005B48EA" w:rsidTr="007C53EA">
        <w:trPr>
          <w:trHeight w:val="184"/>
        </w:trPr>
        <w:tc>
          <w:tcPr>
            <w:tcW w:w="9634" w:type="dxa"/>
            <w:shd w:val="clear" w:color="auto" w:fill="auto"/>
            <w:vAlign w:val="center"/>
          </w:tcPr>
          <w:p w:rsidR="007C53EA" w:rsidRPr="007C53EA" w:rsidRDefault="007C53EA" w:rsidP="004C213C">
            <w:pPr>
              <w:spacing w:before="60" w:after="120"/>
              <w:rPr>
                <w:rFonts w:ascii="Verdana" w:hAnsi="Verdana"/>
                <w:b/>
                <w:sz w:val="20"/>
                <w:szCs w:val="20"/>
              </w:rPr>
            </w:pPr>
            <w:r w:rsidRPr="007C53EA">
              <w:rPr>
                <w:rFonts w:ascii="Verdana" w:hAnsi="Verdana"/>
                <w:b/>
                <w:sz w:val="20"/>
                <w:szCs w:val="20"/>
              </w:rPr>
              <w:t>Main Scheme</w:t>
            </w:r>
          </w:p>
          <w:p w:rsidR="007C53EA" w:rsidRPr="007C53EA" w:rsidRDefault="007C53EA" w:rsidP="004C213C">
            <w:r w:rsidRPr="007C53EA">
              <w:rPr>
                <w:b/>
              </w:rPr>
              <w:t>M1:</w:t>
            </w:r>
            <w:r w:rsidRPr="007C53EA">
              <w:t xml:space="preserve"> </w:t>
            </w:r>
            <w:r w:rsidRPr="007C53EA">
              <w:tab/>
              <w:t>Valid attempt at partial fractions</w:t>
            </w:r>
          </w:p>
          <w:p w:rsidR="007C53EA" w:rsidRPr="007C53EA" w:rsidRDefault="007C53EA" w:rsidP="004C213C">
            <w:r w:rsidRPr="007C53EA">
              <w:rPr>
                <w:b/>
              </w:rPr>
              <w:t xml:space="preserve">M1: </w:t>
            </w:r>
            <w:r w:rsidRPr="007C53EA">
              <w:rPr>
                <w:b/>
              </w:rPr>
              <w:tab/>
            </w:r>
            <w:r w:rsidRPr="007C53EA">
              <w:t>Starts the process of differences to identify the relevant fractions at the start and end</w:t>
            </w:r>
          </w:p>
          <w:p w:rsidR="007C53EA" w:rsidRPr="007C53EA" w:rsidRDefault="007C53EA" w:rsidP="004C213C">
            <w:r w:rsidRPr="007C53EA">
              <w:rPr>
                <w:b/>
              </w:rPr>
              <w:t xml:space="preserve">A1: </w:t>
            </w:r>
            <w:r w:rsidRPr="007C53EA">
              <w:rPr>
                <w:b/>
              </w:rPr>
              <w:tab/>
            </w:r>
            <w:r w:rsidRPr="007C53EA">
              <w:t>Correct fractions that do not cancel</w:t>
            </w:r>
          </w:p>
          <w:p w:rsidR="007C53EA" w:rsidRPr="007C53EA" w:rsidRDefault="007C53EA" w:rsidP="004C213C">
            <w:r w:rsidRPr="007C53EA">
              <w:rPr>
                <w:b/>
              </w:rPr>
              <w:t xml:space="preserve">M1: </w:t>
            </w:r>
            <w:r w:rsidRPr="007C53EA">
              <w:rPr>
                <w:b/>
              </w:rPr>
              <w:tab/>
            </w:r>
            <w:r w:rsidRPr="007C53EA">
              <w:t>Attempt common denominator</w:t>
            </w:r>
          </w:p>
          <w:p w:rsidR="007C53EA" w:rsidRDefault="007C53EA" w:rsidP="004C213C">
            <w:pPr>
              <w:rPr>
                <w:rFonts w:ascii="Verdana" w:hAnsi="Verdana"/>
                <w:b/>
                <w:sz w:val="20"/>
                <w:szCs w:val="22"/>
              </w:rPr>
            </w:pPr>
            <w:r w:rsidRPr="007C53EA">
              <w:rPr>
                <w:b/>
              </w:rPr>
              <w:t xml:space="preserve">A1: </w:t>
            </w:r>
            <w:r w:rsidRPr="007C53EA">
              <w:rPr>
                <w:b/>
              </w:rPr>
              <w:tab/>
            </w:r>
            <w:r w:rsidRPr="007C53EA">
              <w:t>Correct answer</w:t>
            </w:r>
          </w:p>
        </w:tc>
      </w:tr>
      <w:tr w:rsidR="00D55276" w:rsidRPr="005B48EA" w:rsidTr="004C213C">
        <w:trPr>
          <w:trHeight w:val="1267"/>
        </w:trPr>
        <w:tc>
          <w:tcPr>
            <w:tcW w:w="9634" w:type="dxa"/>
            <w:vAlign w:val="center"/>
          </w:tcPr>
          <w:p w:rsidR="00D55276" w:rsidRPr="00D20884" w:rsidRDefault="00C37203" w:rsidP="004C213C">
            <w:pPr>
              <w:spacing w:before="60" w:after="120"/>
              <w:rPr>
                <w:rFonts w:ascii="Verdana" w:hAnsi="Verdana"/>
                <w:b/>
                <w:sz w:val="20"/>
                <w:szCs w:val="22"/>
              </w:rPr>
            </w:pPr>
            <w:r>
              <w:rPr>
                <w:rFonts w:ascii="Verdana" w:hAnsi="Verdana"/>
                <w:b/>
                <w:sz w:val="20"/>
                <w:szCs w:val="22"/>
              </w:rPr>
              <w:t>Alternative</w:t>
            </w:r>
            <w:r w:rsidR="00357C5C">
              <w:rPr>
                <w:rFonts w:ascii="Verdana" w:hAnsi="Verdana"/>
                <w:b/>
                <w:sz w:val="20"/>
                <w:szCs w:val="22"/>
              </w:rPr>
              <w:t xml:space="preserve"> by Induction</w:t>
            </w:r>
            <w:r w:rsidR="00614220">
              <w:rPr>
                <w:rFonts w:ascii="Verdana" w:hAnsi="Verdana"/>
                <w:b/>
                <w:sz w:val="20"/>
                <w:szCs w:val="22"/>
              </w:rPr>
              <w:t>:</w:t>
            </w:r>
          </w:p>
          <w:p w:rsidR="00543759" w:rsidRPr="00F3653B" w:rsidRDefault="00EA67B9" w:rsidP="004C213C">
            <w:pPr>
              <w:rPr>
                <w:szCs w:val="22"/>
              </w:rPr>
            </w:pPr>
            <w:r w:rsidRPr="00F3653B">
              <w:rPr>
                <w:b/>
                <w:szCs w:val="22"/>
              </w:rPr>
              <w:t>M</w:t>
            </w:r>
            <w:r w:rsidR="00543759" w:rsidRPr="00F3653B">
              <w:rPr>
                <w:b/>
                <w:szCs w:val="22"/>
              </w:rPr>
              <w:t>1</w:t>
            </w:r>
            <w:r w:rsidR="00F3653B" w:rsidRPr="00F3653B">
              <w:rPr>
                <w:b/>
                <w:szCs w:val="22"/>
              </w:rPr>
              <w:t>:</w:t>
            </w:r>
            <w:r w:rsidR="00F3653B" w:rsidRPr="00F3653B">
              <w:rPr>
                <w:b/>
                <w:szCs w:val="22"/>
              </w:rPr>
              <w:tab/>
            </w:r>
            <w:r w:rsidR="00543759" w:rsidRPr="00F3653B">
              <w:rPr>
                <w:szCs w:val="22"/>
              </w:rPr>
              <w:t xml:space="preserve">Uses </w:t>
            </w:r>
            <w:r w:rsidR="00543759" w:rsidRPr="00F3653B">
              <w:rPr>
                <w:i/>
                <w:szCs w:val="22"/>
              </w:rPr>
              <w:t>n</w:t>
            </w:r>
            <w:r w:rsidR="00543759" w:rsidRPr="00F3653B">
              <w:rPr>
                <w:szCs w:val="22"/>
              </w:rPr>
              <w:t xml:space="preserve"> = 1 and </w:t>
            </w:r>
            <w:r w:rsidR="00543759" w:rsidRPr="00F3653B">
              <w:rPr>
                <w:i/>
                <w:szCs w:val="22"/>
              </w:rPr>
              <w:t>n</w:t>
            </w:r>
            <w:r w:rsidRPr="00F3653B">
              <w:rPr>
                <w:szCs w:val="22"/>
              </w:rPr>
              <w:t xml:space="preserve"> = 2 to identify values for</w:t>
            </w:r>
            <w:r w:rsidR="00543759" w:rsidRPr="00F3653B">
              <w:rPr>
                <w:szCs w:val="22"/>
              </w:rPr>
              <w:t xml:space="preserve"> </w:t>
            </w:r>
            <w:r w:rsidR="00543759" w:rsidRPr="00F3653B">
              <w:rPr>
                <w:i/>
                <w:szCs w:val="22"/>
              </w:rPr>
              <w:t>a</w:t>
            </w:r>
            <w:r w:rsidR="00543759" w:rsidRPr="00F3653B">
              <w:rPr>
                <w:szCs w:val="22"/>
              </w:rPr>
              <w:t xml:space="preserve"> and </w:t>
            </w:r>
            <w:r w:rsidR="00543759" w:rsidRPr="00F3653B">
              <w:rPr>
                <w:i/>
                <w:szCs w:val="22"/>
              </w:rPr>
              <w:t>b</w:t>
            </w:r>
          </w:p>
          <w:p w:rsidR="00543759" w:rsidRPr="00F3653B" w:rsidRDefault="00543759" w:rsidP="004C213C">
            <w:pPr>
              <w:rPr>
                <w:szCs w:val="22"/>
              </w:rPr>
            </w:pPr>
            <w:r w:rsidRPr="00F3653B">
              <w:rPr>
                <w:b/>
                <w:szCs w:val="22"/>
              </w:rPr>
              <w:t>M1</w:t>
            </w:r>
            <w:r w:rsidR="00F3653B" w:rsidRPr="00F3653B">
              <w:rPr>
                <w:b/>
                <w:szCs w:val="22"/>
              </w:rPr>
              <w:t>:</w:t>
            </w:r>
            <w:r w:rsidR="00F3653B" w:rsidRPr="00F3653B">
              <w:rPr>
                <w:b/>
                <w:szCs w:val="22"/>
              </w:rPr>
              <w:tab/>
            </w:r>
            <w:r w:rsidRPr="00F3653B">
              <w:rPr>
                <w:szCs w:val="22"/>
              </w:rPr>
              <w:t>Starts the induction process by adding the (</w:t>
            </w:r>
            <w:r w:rsidRPr="00F3653B">
              <w:rPr>
                <w:i/>
                <w:szCs w:val="22"/>
              </w:rPr>
              <w:t>k</w:t>
            </w:r>
            <w:r w:rsidRPr="00F3653B">
              <w:rPr>
                <w:szCs w:val="22"/>
              </w:rPr>
              <w:t xml:space="preserve"> + 1)</w:t>
            </w:r>
            <w:proofErr w:type="spellStart"/>
            <w:r w:rsidRPr="00F3653B">
              <w:rPr>
                <w:szCs w:val="22"/>
                <w:vertAlign w:val="superscript"/>
              </w:rPr>
              <w:t>th</w:t>
            </w:r>
            <w:proofErr w:type="spellEnd"/>
            <w:r w:rsidRPr="00F3653B">
              <w:rPr>
                <w:szCs w:val="22"/>
              </w:rPr>
              <w:t xml:space="preserve"> term to the sum of </w:t>
            </w:r>
            <w:r w:rsidRPr="00F3653B">
              <w:rPr>
                <w:i/>
                <w:szCs w:val="22"/>
              </w:rPr>
              <w:t>k</w:t>
            </w:r>
            <w:r w:rsidRPr="00F3653B">
              <w:rPr>
                <w:szCs w:val="22"/>
              </w:rPr>
              <w:t xml:space="preserve"> terms</w:t>
            </w:r>
          </w:p>
          <w:p w:rsidR="00543759" w:rsidRPr="00F3653B" w:rsidRDefault="00543759" w:rsidP="004C213C">
            <w:pPr>
              <w:rPr>
                <w:szCs w:val="22"/>
              </w:rPr>
            </w:pPr>
            <w:r w:rsidRPr="00F3653B">
              <w:rPr>
                <w:b/>
                <w:szCs w:val="22"/>
              </w:rPr>
              <w:t>A1</w:t>
            </w:r>
            <w:r w:rsidR="00F3653B" w:rsidRPr="00F3653B">
              <w:rPr>
                <w:b/>
                <w:szCs w:val="22"/>
              </w:rPr>
              <w:t>:</w:t>
            </w:r>
            <w:r w:rsidR="00F3653B" w:rsidRPr="00F3653B">
              <w:rPr>
                <w:b/>
                <w:szCs w:val="22"/>
              </w:rPr>
              <w:tab/>
            </w:r>
            <w:r w:rsidRPr="00F3653B">
              <w:rPr>
                <w:szCs w:val="22"/>
              </w:rPr>
              <w:t>Correct single fraction</w:t>
            </w:r>
          </w:p>
          <w:p w:rsidR="00543759" w:rsidRPr="00F3653B" w:rsidRDefault="00543759" w:rsidP="004C213C">
            <w:pPr>
              <w:rPr>
                <w:szCs w:val="22"/>
              </w:rPr>
            </w:pPr>
            <w:r w:rsidRPr="00F3653B">
              <w:rPr>
                <w:b/>
                <w:szCs w:val="22"/>
              </w:rPr>
              <w:t>M1</w:t>
            </w:r>
            <w:r w:rsidR="00F3653B" w:rsidRPr="00F3653B">
              <w:rPr>
                <w:b/>
                <w:szCs w:val="22"/>
              </w:rPr>
              <w:t>:</w:t>
            </w:r>
            <w:r w:rsidR="00F3653B" w:rsidRPr="00F3653B">
              <w:rPr>
                <w:b/>
                <w:szCs w:val="22"/>
              </w:rPr>
              <w:tab/>
            </w:r>
            <w:r w:rsidRPr="00F3653B">
              <w:rPr>
                <w:szCs w:val="22"/>
              </w:rPr>
              <w:t>Attempt to factorise the numerator</w:t>
            </w:r>
          </w:p>
          <w:p w:rsidR="00D55276" w:rsidRPr="005B48EA" w:rsidRDefault="00543759" w:rsidP="004C213C">
            <w:pPr>
              <w:rPr>
                <w:sz w:val="22"/>
                <w:szCs w:val="22"/>
              </w:rPr>
            </w:pPr>
            <w:r w:rsidRPr="00F3653B">
              <w:rPr>
                <w:b/>
                <w:szCs w:val="22"/>
              </w:rPr>
              <w:t>A1</w:t>
            </w:r>
            <w:r w:rsidR="00F3653B" w:rsidRPr="00F3653B">
              <w:rPr>
                <w:b/>
                <w:szCs w:val="22"/>
              </w:rPr>
              <w:t>:</w:t>
            </w:r>
            <w:r w:rsidR="00F3653B" w:rsidRPr="00F3653B">
              <w:rPr>
                <w:b/>
                <w:szCs w:val="22"/>
              </w:rPr>
              <w:tab/>
            </w:r>
            <w:r w:rsidRPr="00F3653B">
              <w:rPr>
                <w:szCs w:val="22"/>
              </w:rPr>
              <w:t>Correct answer and conclusion</w:t>
            </w:r>
          </w:p>
        </w:tc>
      </w:tr>
    </w:tbl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3131E2" w:rsidRDefault="003131E2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2"/>
        <w:gridCol w:w="993"/>
        <w:gridCol w:w="708"/>
      </w:tblGrid>
      <w:tr w:rsidR="00AF7D51" w:rsidRPr="00FB1F74" w:rsidTr="00D20884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AF7D51" w:rsidRPr="00F3653B" w:rsidRDefault="00AF7D51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F3653B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662" w:type="dxa"/>
            <w:shd w:val="clear" w:color="auto" w:fill="A6A6A6" w:themeFill="background1" w:themeFillShade="A6"/>
            <w:vAlign w:val="center"/>
          </w:tcPr>
          <w:p w:rsidR="00AF7D51" w:rsidRPr="00F3653B" w:rsidRDefault="00AF7D51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F3653B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:rsidR="00AF7D51" w:rsidRPr="00F3653B" w:rsidRDefault="00AF7D51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F3653B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:rsidR="00AF7D51" w:rsidRPr="00F3653B" w:rsidRDefault="00AF7D51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proofErr w:type="spellStart"/>
            <w:r w:rsidRPr="00F3653B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  <w:proofErr w:type="spellEnd"/>
          </w:p>
        </w:tc>
      </w:tr>
      <w:tr w:rsidR="00AF7D51" w:rsidRPr="00FB1F74" w:rsidTr="00D20884">
        <w:trPr>
          <w:trHeight w:val="485"/>
        </w:trPr>
        <w:tc>
          <w:tcPr>
            <w:tcW w:w="1271" w:type="dxa"/>
            <w:vMerge w:val="restart"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  <w:r w:rsidRPr="000B3F6F">
              <w:rPr>
                <w:b/>
              </w:rPr>
              <w:t>2</w:t>
            </w:r>
          </w:p>
        </w:tc>
        <w:tc>
          <w:tcPr>
            <w:tcW w:w="6662" w:type="dxa"/>
            <w:vAlign w:val="center"/>
          </w:tcPr>
          <w:p w:rsidR="00AF7D51" w:rsidRDefault="00AF7D51" w:rsidP="00B1017D">
            <w:pPr>
              <w:spacing w:before="40" w:after="40"/>
            </w:pPr>
            <w:r w:rsidRPr="00FB1F74">
              <w:t xml:space="preserve">When </w:t>
            </w:r>
            <w:r w:rsidRPr="00FB1F74">
              <w:rPr>
                <w:i/>
              </w:rPr>
              <w:t>n</w:t>
            </w:r>
            <w:r w:rsidRPr="00FB1F74">
              <w:t xml:space="preserve"> = 1, </w:t>
            </w:r>
            <w:r w:rsidR="00F040B2" w:rsidRPr="00F040B2">
              <w:rPr>
                <w:position w:val="-16"/>
              </w:rPr>
              <w:object w:dxaOrig="3060" w:dyaOrig="440">
                <v:shape id="_x0000_i1038" type="#_x0000_t75" style="width:153pt;height:21.75pt" o:ole="">
                  <v:imagedata r:id="rId34" o:title=""/>
                </v:shape>
                <o:OLEObject Type="Embed" ProgID="Equation.DSMT4" ShapeID="_x0000_i1038" DrawAspect="Content" ObjectID="_1570265967" r:id="rId35"/>
              </w:object>
            </w:r>
          </w:p>
          <w:p w:rsidR="00AF7D51" w:rsidRPr="00FB1F74" w:rsidRDefault="00A7550A" w:rsidP="00B1017D">
            <w:pPr>
              <w:spacing w:before="40" w:after="40"/>
            </w:pPr>
            <w:r>
              <w:t xml:space="preserve">391 = 17 × 23 </w:t>
            </w:r>
            <w:r w:rsidR="00AF7D51" w:rsidRPr="00FB1F74">
              <w:t xml:space="preserve">so the statement is true for </w:t>
            </w:r>
            <w:r w:rsidR="00AF7D51" w:rsidRPr="00FB1F74">
              <w:rPr>
                <w:i/>
              </w:rPr>
              <w:t>n</w:t>
            </w:r>
            <w:r w:rsidR="00AF7D51" w:rsidRPr="00FB1F74">
              <w:t xml:space="preserve"> = 1</w: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B1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2.2a</w:t>
            </w:r>
          </w:p>
        </w:tc>
      </w:tr>
      <w:tr w:rsidR="00AF7D51" w:rsidRPr="00FB1F74" w:rsidTr="00D20884">
        <w:trPr>
          <w:trHeight w:val="485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AF7D51" w:rsidRPr="00FB1F74" w:rsidRDefault="00AF7D51" w:rsidP="00B1017D">
            <w:pPr>
              <w:spacing w:before="40" w:after="40"/>
            </w:pPr>
            <w:r w:rsidRPr="00FB1F74">
              <w:t xml:space="preserve">Assume true for </w:t>
            </w:r>
            <w:r w:rsidRPr="00FB1F74">
              <w:rPr>
                <w:i/>
              </w:rPr>
              <w:t>n</w:t>
            </w:r>
            <w:r w:rsidRPr="00FB1F74">
              <w:t xml:space="preserve"> = </w:t>
            </w:r>
            <w:r w:rsidRPr="00FB1F74">
              <w:rPr>
                <w:i/>
              </w:rPr>
              <w:t>k</w:t>
            </w:r>
            <w:r w:rsidRPr="00FB1F74">
              <w:t xml:space="preserve"> so </w:t>
            </w:r>
            <w:r w:rsidRPr="00FB1F74">
              <w:rPr>
                <w:position w:val="-16"/>
              </w:rPr>
              <w:object w:dxaOrig="1460" w:dyaOrig="440">
                <v:shape id="_x0000_i1039" type="#_x0000_t75" style="width:80.25pt;height:21pt" o:ole="">
                  <v:imagedata r:id="rId36" o:title=""/>
                </v:shape>
                <o:OLEObject Type="Embed" ProgID="Equation.DSMT4" ShapeID="_x0000_i1039" DrawAspect="Content" ObjectID="_1570265968" r:id="rId37"/>
              </w:object>
            </w:r>
            <w:r w:rsidRPr="00FB1F74">
              <w:t>is divisible by 17</w: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M1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2.4</w:t>
            </w:r>
          </w:p>
        </w:tc>
      </w:tr>
      <w:tr w:rsidR="00AF7D51" w:rsidRPr="00FB1F74" w:rsidTr="00D20884">
        <w:trPr>
          <w:trHeight w:val="485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AF7D51" w:rsidRPr="00FB1F74" w:rsidRDefault="00F040B2" w:rsidP="00B1017D">
            <w:pPr>
              <w:spacing w:before="40" w:after="40"/>
            </w:pPr>
            <w:r w:rsidRPr="00F040B2">
              <w:rPr>
                <w:position w:val="-16"/>
              </w:rPr>
              <w:object w:dxaOrig="4760" w:dyaOrig="440">
                <v:shape id="_x0000_i1040" type="#_x0000_t75" style="width:237.75pt;height:21.75pt" o:ole="">
                  <v:imagedata r:id="rId38" o:title=""/>
                </v:shape>
                <o:OLEObject Type="Embed" ProgID="Equation.DSMT4" ShapeID="_x0000_i1040" DrawAspect="Content" ObjectID="_1570265969" r:id="rId39"/>
              </w:objec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M1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2.1</w:t>
            </w:r>
          </w:p>
        </w:tc>
      </w:tr>
      <w:tr w:rsidR="00AF7D51" w:rsidRPr="00FB1F74" w:rsidTr="00D20884">
        <w:trPr>
          <w:trHeight w:val="485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AF7D51" w:rsidRPr="00FB1F74" w:rsidRDefault="00AF7D51" w:rsidP="00B1017D">
            <w:pPr>
              <w:spacing w:before="40" w:after="40"/>
            </w:pPr>
            <w:r w:rsidRPr="00FB1F74">
              <w:rPr>
                <w:position w:val="-16"/>
              </w:rPr>
              <w:object w:dxaOrig="3640" w:dyaOrig="440">
                <v:shape id="_x0000_i1041" type="#_x0000_t75" style="width:195pt;height:21.75pt" o:ole="">
                  <v:imagedata r:id="rId40" o:title=""/>
                </v:shape>
                <o:OLEObject Type="Embed" ProgID="Equation.DSMT4" ShapeID="_x0000_i1041" DrawAspect="Content" ObjectID="_1570265970" r:id="rId41"/>
              </w:objec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</w:p>
        </w:tc>
      </w:tr>
      <w:tr w:rsidR="00AF7D51" w:rsidRPr="00FB1F74" w:rsidTr="00D20884">
        <w:trPr>
          <w:trHeight w:val="485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AF7D51" w:rsidRPr="00FB1F74" w:rsidRDefault="00A7550A" w:rsidP="00C17B11">
            <w:pPr>
              <w:spacing w:before="40" w:after="40"/>
            </w:pPr>
            <w:r>
              <w:tab/>
            </w:r>
            <w:r w:rsidR="00AF7D51" w:rsidRPr="00FB1F74">
              <w:rPr>
                <w:position w:val="-16"/>
              </w:rPr>
              <w:object w:dxaOrig="2200" w:dyaOrig="440">
                <v:shape id="_x0000_i1042" type="#_x0000_t75" style="width:117.75pt;height:21.75pt" o:ole="">
                  <v:imagedata r:id="rId42" o:title=""/>
                </v:shape>
                <o:OLEObject Type="Embed" ProgID="Equation.DSMT4" ShapeID="_x0000_i1042" DrawAspect="Content" ObjectID="_1570265971" r:id="rId43"/>
              </w:objec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A1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1.1b</w:t>
            </w:r>
          </w:p>
        </w:tc>
      </w:tr>
      <w:tr w:rsidR="00AF7D51" w:rsidRPr="00FB1F74" w:rsidTr="00D20884">
        <w:trPr>
          <w:trHeight w:val="485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AF7D51" w:rsidRPr="00FB1F74" w:rsidRDefault="00A7550A" w:rsidP="00C17B11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 w:rsidR="00AF7D51" w:rsidRPr="00FB1F74">
              <w:rPr>
                <w:position w:val="-16"/>
              </w:rPr>
              <w:object w:dxaOrig="2980" w:dyaOrig="440">
                <v:shape id="_x0000_i1043" type="#_x0000_t75" style="width:159.75pt;height:21.75pt" o:ole="">
                  <v:imagedata r:id="rId44" o:title=""/>
                </v:shape>
                <o:OLEObject Type="Embed" ProgID="Equation.DSMT4" ShapeID="_x0000_i1043" DrawAspect="Content" ObjectID="_1570265972" r:id="rId45"/>
              </w:objec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A1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1.1b</w:t>
            </w:r>
          </w:p>
        </w:tc>
      </w:tr>
      <w:tr w:rsidR="00AF7D51" w:rsidRPr="00FB1F74" w:rsidTr="003A1ED1">
        <w:trPr>
          <w:trHeight w:val="485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3A1ED1" w:rsidRDefault="00AF7D51" w:rsidP="003A1ED1">
            <w:pPr>
              <w:spacing w:before="40" w:after="40"/>
            </w:pPr>
            <w:r w:rsidRPr="00FB1F74">
              <w:t xml:space="preserve">If the statement is true for </w:t>
            </w:r>
            <w:r w:rsidRPr="00FB1F74">
              <w:rPr>
                <w:i/>
              </w:rPr>
              <w:t>n</w:t>
            </w:r>
            <w:r w:rsidRPr="00FB1F74">
              <w:t xml:space="preserve"> = </w:t>
            </w:r>
            <w:r w:rsidRPr="00FB1F74">
              <w:rPr>
                <w:i/>
              </w:rPr>
              <w:t>k</w:t>
            </w:r>
            <w:r w:rsidRPr="00FB1F74">
              <w:t xml:space="preserve"> then it has been shown true for </w:t>
            </w:r>
          </w:p>
          <w:p w:rsidR="00AF7D51" w:rsidRPr="00FB1F74" w:rsidRDefault="00AF7D51" w:rsidP="003A1ED1">
            <w:pPr>
              <w:spacing w:before="40" w:after="40"/>
            </w:pPr>
            <w:r w:rsidRPr="00FB1F74">
              <w:rPr>
                <w:i/>
              </w:rPr>
              <w:t>n</w:t>
            </w:r>
            <w:r w:rsidRPr="00FB1F74">
              <w:t xml:space="preserve"> = </w:t>
            </w:r>
            <w:r w:rsidRPr="00FB1F74">
              <w:rPr>
                <w:i/>
              </w:rPr>
              <w:t>k</w:t>
            </w:r>
            <w:r w:rsidRPr="00FB1F74">
              <w:t xml:space="preserve"> + 1 and as it is true for </w:t>
            </w:r>
            <w:r w:rsidRPr="00FB1F74">
              <w:rPr>
                <w:i/>
              </w:rPr>
              <w:t>n</w:t>
            </w:r>
            <w:r w:rsidRPr="00FB1F74">
              <w:t xml:space="preserve"> = 1, the statement is true for all positive integers </w:t>
            </w:r>
            <w:r w:rsidRPr="00FB1F74">
              <w:rPr>
                <w:i/>
              </w:rPr>
              <w:t>n</w:t>
            </w: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A1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  <w:r w:rsidRPr="00FB1F74">
              <w:t>2.4</w:t>
            </w:r>
          </w:p>
        </w:tc>
      </w:tr>
      <w:tr w:rsidR="00AF7D51" w:rsidRPr="00FB1F74" w:rsidTr="00D20884">
        <w:trPr>
          <w:trHeight w:val="140"/>
        </w:trPr>
        <w:tc>
          <w:tcPr>
            <w:tcW w:w="1271" w:type="dxa"/>
            <w:vMerge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  <w:rPr>
                <w:b/>
              </w:rPr>
            </w:pPr>
            <w:r w:rsidRPr="00FB1F74">
              <w:rPr>
                <w:b/>
              </w:rPr>
              <w:t>(6)</w:t>
            </w:r>
          </w:p>
        </w:tc>
        <w:tc>
          <w:tcPr>
            <w:tcW w:w="708" w:type="dxa"/>
            <w:vAlign w:val="center"/>
          </w:tcPr>
          <w:p w:rsidR="00AF7D51" w:rsidRPr="00FB1F74" w:rsidRDefault="00AF7D51" w:rsidP="00945C4F">
            <w:pPr>
              <w:spacing w:before="40" w:after="40"/>
              <w:jc w:val="center"/>
            </w:pPr>
          </w:p>
        </w:tc>
      </w:tr>
      <w:tr w:rsidR="009F3E89" w:rsidRPr="00FB1F74" w:rsidTr="00F3653B">
        <w:trPr>
          <w:trHeight w:val="140"/>
        </w:trPr>
        <w:tc>
          <w:tcPr>
            <w:tcW w:w="9634" w:type="dxa"/>
            <w:gridSpan w:val="4"/>
            <w:vAlign w:val="center"/>
          </w:tcPr>
          <w:p w:rsidR="009F3E89" w:rsidRPr="009F3E89" w:rsidRDefault="009F3E89" w:rsidP="00945C4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3131E2" w:rsidRPr="00FB1F74" w:rsidTr="00F3653B">
        <w:trPr>
          <w:trHeight w:val="140"/>
        </w:trPr>
        <w:tc>
          <w:tcPr>
            <w:tcW w:w="9634" w:type="dxa"/>
            <w:gridSpan w:val="4"/>
            <w:vAlign w:val="center"/>
          </w:tcPr>
          <w:p w:rsidR="003131E2" w:rsidRDefault="003131E2" w:rsidP="003131E2">
            <w:pPr>
              <w:spacing w:before="40" w:after="40"/>
              <w:rPr>
                <w:b/>
              </w:rPr>
            </w:pPr>
            <w:r>
              <w:rPr>
                <w:rFonts w:ascii="Verdana" w:hAnsi="Verdana"/>
                <w:b/>
                <w:sz w:val="20"/>
                <w:szCs w:val="22"/>
              </w:rPr>
              <w:t>N</w:t>
            </w:r>
            <w:r w:rsidRPr="00F3653B">
              <w:rPr>
                <w:rFonts w:ascii="Verdana" w:hAnsi="Verdana"/>
                <w:b/>
                <w:sz w:val="20"/>
                <w:szCs w:val="22"/>
              </w:rPr>
              <w:t>otes:</w:t>
            </w:r>
          </w:p>
        </w:tc>
      </w:tr>
      <w:tr w:rsidR="003131E2" w:rsidRPr="00FB1F74" w:rsidTr="00F3653B">
        <w:trPr>
          <w:trHeight w:val="140"/>
        </w:trPr>
        <w:tc>
          <w:tcPr>
            <w:tcW w:w="9634" w:type="dxa"/>
            <w:gridSpan w:val="4"/>
            <w:vAlign w:val="center"/>
          </w:tcPr>
          <w:p w:rsidR="003131E2" w:rsidRPr="003131E2" w:rsidRDefault="003131E2" w:rsidP="004C213C">
            <w:r w:rsidRPr="00F040B2">
              <w:rPr>
                <w:b/>
              </w:rPr>
              <w:t>B1</w:t>
            </w:r>
            <w:r w:rsidR="00F040B2" w:rsidRPr="00F040B2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Pr="003131E2">
              <w:t xml:space="preserve">Shows the statement is true for </w:t>
            </w:r>
            <w:r w:rsidRPr="003131E2">
              <w:rPr>
                <w:i/>
              </w:rPr>
              <w:t>n</w:t>
            </w:r>
            <w:r w:rsidRPr="003131E2">
              <w:t xml:space="preserve"> = 1</w:t>
            </w:r>
          </w:p>
          <w:p w:rsidR="003131E2" w:rsidRPr="003131E2" w:rsidRDefault="003131E2" w:rsidP="004C213C">
            <w:r w:rsidRPr="00F040B2">
              <w:rPr>
                <w:b/>
              </w:rPr>
              <w:t>M1</w:t>
            </w:r>
            <w:r w:rsidR="00F040B2" w:rsidRPr="007C53EA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Pr="003131E2">
              <w:t xml:space="preserve">Assumes the statement is true for </w:t>
            </w:r>
            <w:r w:rsidRPr="003131E2">
              <w:rPr>
                <w:i/>
              </w:rPr>
              <w:t>n</w:t>
            </w:r>
            <w:r w:rsidRPr="003131E2">
              <w:t xml:space="preserve"> = </w:t>
            </w:r>
            <w:r w:rsidRPr="003131E2">
              <w:rPr>
                <w:i/>
              </w:rPr>
              <w:t>k</w:t>
            </w:r>
          </w:p>
          <w:p w:rsidR="00F040B2" w:rsidRDefault="003131E2" w:rsidP="004C213C">
            <w:r w:rsidRPr="00F040B2">
              <w:rPr>
                <w:b/>
              </w:rPr>
              <w:t>M1</w:t>
            </w:r>
            <w:r w:rsidR="00F040B2" w:rsidRPr="007C53EA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Pr="003131E2">
              <w:t>Attempts f(</w:t>
            </w:r>
            <w:r w:rsidRPr="003131E2">
              <w:rPr>
                <w:i/>
              </w:rPr>
              <w:t>k</w:t>
            </w:r>
            <w:r w:rsidRPr="003131E2">
              <w:t>+1) – f(</w:t>
            </w:r>
            <w:r w:rsidRPr="003131E2">
              <w:rPr>
                <w:i/>
              </w:rPr>
              <w:t>k</w:t>
            </w:r>
            <w:r w:rsidRPr="003131E2">
              <w:t xml:space="preserve">)     </w:t>
            </w:r>
          </w:p>
          <w:p w:rsidR="003131E2" w:rsidRDefault="003131E2" w:rsidP="004C213C">
            <w:r w:rsidRPr="00F040B2">
              <w:rPr>
                <w:b/>
              </w:rPr>
              <w:t>A1</w:t>
            </w:r>
            <w:r w:rsidR="00F040B2" w:rsidRPr="007C53EA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Pr="003131E2">
              <w:t>Correct expression in terms of f(</w:t>
            </w:r>
            <w:r w:rsidRPr="003131E2">
              <w:rPr>
                <w:i/>
              </w:rPr>
              <w:t>k</w:t>
            </w:r>
            <w:r w:rsidRPr="003131E2">
              <w:t>)</w:t>
            </w:r>
          </w:p>
          <w:p w:rsidR="003131E2" w:rsidRPr="003131E2" w:rsidRDefault="003131E2" w:rsidP="004C213C">
            <w:r w:rsidRPr="00F040B2">
              <w:rPr>
                <w:b/>
              </w:rPr>
              <w:t>A1</w:t>
            </w:r>
            <w:r w:rsidR="00F040B2" w:rsidRPr="007C53EA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="00DD5512" w:rsidRPr="00DD5512">
              <w:t>Correct expression in terms of f(</w:t>
            </w:r>
            <w:r w:rsidR="00DD5512" w:rsidRPr="00DD5512">
              <w:rPr>
                <w:i/>
              </w:rPr>
              <w:t>k</w:t>
            </w:r>
            <w:r w:rsidR="00DD5512" w:rsidRPr="00DD5512">
              <w:t>)</w:t>
            </w:r>
          </w:p>
          <w:p w:rsidR="003131E2" w:rsidRPr="003131E2" w:rsidRDefault="003131E2" w:rsidP="004C213C">
            <w:r w:rsidRPr="00F040B2">
              <w:rPr>
                <w:b/>
              </w:rPr>
              <w:t>A1</w:t>
            </w:r>
            <w:r w:rsidR="00F040B2" w:rsidRPr="007C53EA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Pr="003131E2">
              <w:t>Obtains a correct expression for f(</w:t>
            </w:r>
            <w:r w:rsidRPr="003131E2">
              <w:rPr>
                <w:i/>
              </w:rPr>
              <w:t>k</w:t>
            </w:r>
            <w:r w:rsidRPr="003131E2">
              <w:t xml:space="preserve"> + 1)</w:t>
            </w:r>
          </w:p>
          <w:p w:rsidR="003131E2" w:rsidRPr="003131E2" w:rsidRDefault="003131E2" w:rsidP="004C213C">
            <w:pPr>
              <w:rPr>
                <w:highlight w:val="cyan"/>
              </w:rPr>
            </w:pPr>
            <w:r w:rsidRPr="00F040B2">
              <w:rPr>
                <w:b/>
              </w:rPr>
              <w:t>A1</w:t>
            </w:r>
            <w:r w:rsidR="00F040B2" w:rsidRPr="007C53EA">
              <w:rPr>
                <w:b/>
              </w:rPr>
              <w:t>:</w:t>
            </w:r>
            <w:r w:rsidR="00F040B2" w:rsidRPr="007C53EA">
              <w:t xml:space="preserve"> </w:t>
            </w:r>
            <w:r w:rsidR="00F040B2" w:rsidRPr="007C53EA">
              <w:tab/>
            </w:r>
            <w:r w:rsidRPr="003131E2">
              <w:t>Correct complete conclusion</w:t>
            </w:r>
          </w:p>
        </w:tc>
      </w:tr>
    </w:tbl>
    <w:p w:rsidR="00AF7D51" w:rsidRPr="005B48EA" w:rsidRDefault="00AF7D51" w:rsidP="00945C4F">
      <w:pPr>
        <w:spacing w:before="40" w:after="60"/>
        <w:rPr>
          <w:b/>
          <w:sz w:val="22"/>
          <w:szCs w:val="22"/>
        </w:rPr>
      </w:pPr>
    </w:p>
    <w:p w:rsidR="00EA67B9" w:rsidRPr="005B48EA" w:rsidRDefault="00EA67B9" w:rsidP="00543759">
      <w:pPr>
        <w:spacing w:before="60" w:after="60"/>
        <w:rPr>
          <w:b/>
          <w:sz w:val="22"/>
          <w:szCs w:val="22"/>
        </w:rPr>
      </w:pPr>
    </w:p>
    <w:p w:rsidR="00EA67B9" w:rsidRDefault="00EA67B9" w:rsidP="00543759">
      <w:pPr>
        <w:spacing w:before="60" w:after="60"/>
        <w:rPr>
          <w:b/>
          <w:sz w:val="22"/>
          <w:szCs w:val="22"/>
        </w:rPr>
      </w:pPr>
    </w:p>
    <w:p w:rsidR="00AF7D51" w:rsidRPr="005B48EA" w:rsidRDefault="00AF7D51" w:rsidP="00543759">
      <w:pPr>
        <w:spacing w:before="60" w:after="60"/>
        <w:rPr>
          <w:b/>
          <w:sz w:val="22"/>
          <w:szCs w:val="22"/>
        </w:rPr>
      </w:pPr>
    </w:p>
    <w:p w:rsidR="00D55276" w:rsidRDefault="00D55276" w:rsidP="00543759">
      <w:pPr>
        <w:spacing w:before="60" w:after="60"/>
        <w:rPr>
          <w:b/>
          <w:sz w:val="22"/>
          <w:szCs w:val="22"/>
        </w:rPr>
      </w:pPr>
    </w:p>
    <w:p w:rsidR="006A7D68" w:rsidRDefault="006A7D68" w:rsidP="00543759">
      <w:pPr>
        <w:spacing w:before="60" w:after="60"/>
        <w:rPr>
          <w:b/>
          <w:sz w:val="22"/>
          <w:szCs w:val="22"/>
        </w:rPr>
      </w:pPr>
    </w:p>
    <w:p w:rsidR="006A7D68" w:rsidRPr="005B48EA" w:rsidRDefault="006A7D68" w:rsidP="00543759">
      <w:pPr>
        <w:spacing w:before="60" w:after="60"/>
        <w:rPr>
          <w:b/>
          <w:sz w:val="22"/>
          <w:szCs w:val="22"/>
        </w:rPr>
      </w:pPr>
    </w:p>
    <w:p w:rsidR="00D55276" w:rsidRDefault="00D55276" w:rsidP="00543759">
      <w:pPr>
        <w:spacing w:before="60" w:after="60"/>
        <w:rPr>
          <w:b/>
          <w:sz w:val="22"/>
          <w:szCs w:val="22"/>
        </w:rPr>
      </w:pPr>
    </w:p>
    <w:p w:rsidR="006A7D68" w:rsidRDefault="006A7D68" w:rsidP="00543759">
      <w:pPr>
        <w:spacing w:before="60" w:after="60"/>
        <w:rPr>
          <w:b/>
          <w:sz w:val="22"/>
          <w:szCs w:val="22"/>
        </w:rPr>
      </w:pPr>
    </w:p>
    <w:p w:rsidR="00945C4F" w:rsidRDefault="00945C4F" w:rsidP="00543759">
      <w:pPr>
        <w:spacing w:before="60" w:after="60"/>
        <w:rPr>
          <w:b/>
          <w:sz w:val="22"/>
          <w:szCs w:val="22"/>
        </w:rPr>
      </w:pPr>
    </w:p>
    <w:p w:rsidR="00945C4F" w:rsidRDefault="00945C4F" w:rsidP="00543759">
      <w:pPr>
        <w:spacing w:before="60" w:after="60"/>
        <w:rPr>
          <w:b/>
          <w:sz w:val="22"/>
          <w:szCs w:val="22"/>
        </w:rPr>
      </w:pPr>
    </w:p>
    <w:p w:rsidR="005323C8" w:rsidRDefault="005323C8" w:rsidP="00543759">
      <w:pPr>
        <w:spacing w:before="60" w:after="60"/>
        <w:rPr>
          <w:b/>
          <w:sz w:val="22"/>
          <w:szCs w:val="22"/>
        </w:rPr>
      </w:pPr>
    </w:p>
    <w:p w:rsidR="006A7D68" w:rsidRDefault="006A7D68" w:rsidP="00543759">
      <w:pPr>
        <w:spacing w:before="60" w:after="60"/>
        <w:rPr>
          <w:b/>
          <w:sz w:val="22"/>
          <w:szCs w:val="22"/>
        </w:rPr>
      </w:pPr>
    </w:p>
    <w:p w:rsidR="006A7D68" w:rsidRPr="005B48EA" w:rsidRDefault="006A7D68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3131E2" w:rsidRDefault="003131E2">
      <w:pPr>
        <w:rPr>
          <w:b/>
          <w:sz w:val="22"/>
          <w:szCs w:val="22"/>
        </w:rPr>
      </w:pPr>
      <w:r>
        <w:rPr>
          <w:b/>
          <w:sz w:val="22"/>
          <w:szCs w:val="22"/>
        </w:rPr>
        <w:br w:type="page"/>
      </w:r>
    </w:p>
    <w:tbl>
      <w:tblPr>
        <w:tblW w:w="9639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521"/>
        <w:gridCol w:w="1134"/>
        <w:gridCol w:w="713"/>
      </w:tblGrid>
      <w:tr w:rsidR="00D55276" w:rsidRPr="005B48EA" w:rsidTr="00945C4F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521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1134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13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945C4F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 w:val="restart"/>
          </w:tcPr>
          <w:p w:rsidR="00D55276" w:rsidRPr="00945C4F" w:rsidRDefault="00D20884" w:rsidP="00945C4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521" w:type="dxa"/>
            <w:vAlign w:val="center"/>
          </w:tcPr>
          <w:p w:rsidR="00D55276" w:rsidRPr="00945C4F" w:rsidRDefault="00543759" w:rsidP="006C6923">
            <w:pPr>
              <w:spacing w:before="40" w:after="40"/>
            </w:pPr>
            <w:r w:rsidRPr="00945C4F">
              <w:rPr>
                <w:color w:val="FF0000"/>
                <w:position w:val="-6"/>
              </w:rPr>
              <w:object w:dxaOrig="940" w:dyaOrig="279">
                <v:shape id="_x0000_i1044" type="#_x0000_t75" style="width:50.25pt;height:14.25pt" o:ole="">
                  <v:imagedata r:id="rId46" o:title=""/>
                </v:shape>
                <o:OLEObject Type="Embed" ProgID="Equation.DSMT4" ShapeID="_x0000_i1044" DrawAspect="Content" ObjectID="_1570265973" r:id="rId47"/>
              </w:object>
            </w:r>
            <w:r w:rsidRPr="00945C4F">
              <w:t>is also a root</w: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B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2</w:t>
            </w:r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55276" w:rsidRPr="00945C4F" w:rsidRDefault="00543759" w:rsidP="00B1017D">
            <w:pPr>
              <w:spacing w:before="40" w:after="40"/>
              <w:jc w:val="center"/>
            </w:pPr>
            <w:r w:rsidRPr="00945C4F">
              <w:rPr>
                <w:position w:val="-14"/>
              </w:rPr>
              <w:object w:dxaOrig="2900" w:dyaOrig="400">
                <v:shape id="_x0000_i1045" type="#_x0000_t75" style="width:155.25pt;height:20.25pt" o:ole="">
                  <v:imagedata r:id="rId48" o:title=""/>
                </v:shape>
                <o:OLEObject Type="Embed" ProgID="Equation.DSMT4" ShapeID="_x0000_i1045" DrawAspect="Content" ObjectID="_1570265974" r:id="rId49"/>
              </w:object>
            </w:r>
          </w:p>
          <w:p w:rsidR="00D55276" w:rsidRPr="00C17B11" w:rsidRDefault="00543759" w:rsidP="006C6923">
            <w:pPr>
              <w:spacing w:before="40" w:after="40"/>
              <w:jc w:val="center"/>
              <w:rPr>
                <w:b/>
                <w:bCs/>
              </w:rPr>
            </w:pPr>
            <w:r w:rsidRPr="00C17B11">
              <w:rPr>
                <w:b/>
                <w:bCs/>
              </w:rPr>
              <w:t>or</w:t>
            </w:r>
          </w:p>
          <w:p w:rsidR="00D55276" w:rsidRPr="00945C4F" w:rsidRDefault="00543759" w:rsidP="006C6923">
            <w:pPr>
              <w:spacing w:before="40" w:after="40"/>
            </w:pPr>
            <w:r w:rsidRPr="00945C4F">
              <w:t>Sum of roots = 6, Product of roots = 13</w:t>
            </w:r>
            <w:r w:rsidRPr="00945C4F">
              <w:rPr>
                <w:position w:val="-6"/>
              </w:rPr>
              <w:object w:dxaOrig="520" w:dyaOrig="240">
                <v:shape id="_x0000_i1046" type="#_x0000_t75" style="width:27.75pt;height:12.75pt" o:ole="">
                  <v:imagedata r:id="rId50" o:title=""/>
                </v:shape>
                <o:OLEObject Type="Embed" ProgID="Equation.DSMT4" ShapeID="_x0000_i1046" DrawAspect="Content" ObjectID="_1570265975" r:id="rId51"/>
              </w:objec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M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3.1a</w:t>
            </w:r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55276" w:rsidRPr="00945C4F" w:rsidRDefault="003A1ED1" w:rsidP="006C6923">
            <w:pPr>
              <w:spacing w:before="40" w:after="40"/>
            </w:pPr>
            <w:r>
              <w:t xml:space="preserve">     </w:t>
            </w:r>
            <w:r w:rsidR="006C6923">
              <w:t xml:space="preserve">                </w:t>
            </w:r>
            <w:r w:rsidR="00543759" w:rsidRPr="00945C4F">
              <w:rPr>
                <w:position w:val="-6"/>
              </w:rPr>
              <w:object w:dxaOrig="1340" w:dyaOrig="320">
                <v:shape id="_x0000_i1047" type="#_x0000_t75" style="width:1in;height:16.5pt" o:ole="">
                  <v:imagedata r:id="rId52" o:title=""/>
                </v:shape>
                <o:OLEObject Type="Embed" ProgID="Equation.DSMT4" ShapeID="_x0000_i1047" DrawAspect="Content" ObjectID="_1570265976" r:id="rId53"/>
              </w:objec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A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1b</w:t>
            </w:r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55276" w:rsidRPr="00945C4F" w:rsidRDefault="00543759" w:rsidP="006C6923">
            <w:pPr>
              <w:spacing w:before="40" w:after="40"/>
            </w:pPr>
            <w:r w:rsidRPr="00945C4F">
              <w:rPr>
                <w:position w:val="-16"/>
              </w:rPr>
              <w:object w:dxaOrig="5960" w:dyaOrig="440">
                <v:shape id="_x0000_i1048" type="#_x0000_t75" style="width:320.25pt;height:22.5pt" o:ole="">
                  <v:imagedata r:id="rId54" o:title=""/>
                </v:shape>
                <o:OLEObject Type="Embed" ProgID="Equation.DSMT4" ShapeID="_x0000_i1048" DrawAspect="Content" ObjectID="_1570265977" r:id="rId55"/>
              </w:objec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M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3.1a</w:t>
            </w:r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55276" w:rsidRPr="00945C4F" w:rsidRDefault="00BE62F9" w:rsidP="00B1017D">
            <w:pPr>
              <w:spacing w:before="40" w:after="40"/>
            </w:pPr>
            <w:r w:rsidRPr="00BE62F9">
              <w:rPr>
                <w:position w:val="-6"/>
              </w:rPr>
              <w:object w:dxaOrig="1420" w:dyaOrig="320">
                <v:shape id="_x0000_i1049" type="#_x0000_t75" style="width:71.25pt;height:15.75pt" o:ole="">
                  <v:imagedata r:id="rId56" o:title=""/>
                </v:shape>
                <o:OLEObject Type="Embed" ProgID="Equation.DSMT4" ShapeID="_x0000_i1049" DrawAspect="Content" ObjectID="_1570265978" r:id="rId57"/>
              </w:objec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A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1b</w:t>
            </w:r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55276" w:rsidRPr="00945C4F" w:rsidRDefault="00B1017D" w:rsidP="00BE62F9">
            <w:pPr>
              <w:spacing w:before="40" w:after="40"/>
            </w:pPr>
            <w:r>
              <w:tab/>
            </w:r>
            <w:r>
              <w:tab/>
            </w:r>
            <w:r w:rsidR="00BE62F9" w:rsidRPr="00945C4F">
              <w:rPr>
                <w:position w:val="-6"/>
              </w:rPr>
              <w:object w:dxaOrig="2280" w:dyaOrig="320">
                <v:shape id="_x0000_i1050" type="#_x0000_t75" style="width:122.25pt;height:15.75pt" o:ole="">
                  <v:imagedata r:id="rId58" o:title=""/>
                </v:shape>
                <o:OLEObject Type="Embed" ProgID="Equation.DSMT4" ShapeID="_x0000_i1050" DrawAspect="Content" ObjectID="_1570265979" r:id="rId59"/>
              </w:objec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M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1</w:t>
            </w:r>
            <w:r w:rsidR="000B3F6F" w:rsidRPr="00945C4F">
              <w:t>a</w:t>
            </w:r>
          </w:p>
        </w:tc>
      </w:tr>
      <w:tr w:rsidR="00D55276" w:rsidRPr="005B48EA" w:rsidTr="00945C4F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D55276" w:rsidRPr="00945C4F" w:rsidRDefault="00B1017D" w:rsidP="00B1017D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BE62F9" w:rsidRPr="00945C4F">
              <w:rPr>
                <w:position w:val="-4"/>
              </w:rPr>
              <w:object w:dxaOrig="1060" w:dyaOrig="260">
                <v:shape id="_x0000_i1051" type="#_x0000_t75" style="width:57pt;height:12.75pt" o:ole="">
                  <v:imagedata r:id="rId60" o:title=""/>
                </v:shape>
                <o:OLEObject Type="Embed" ProgID="Equation.DSMT4" ShapeID="_x0000_i1051" DrawAspect="Content" ObjectID="_1570265980" r:id="rId61"/>
              </w:object>
            </w: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A1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1b</w:t>
            </w:r>
          </w:p>
        </w:tc>
      </w:tr>
      <w:tr w:rsidR="00D55276" w:rsidRPr="005B48EA" w:rsidTr="00945C4F">
        <w:trPr>
          <w:trHeight w:val="1894"/>
        </w:trPr>
        <w:tc>
          <w:tcPr>
            <w:tcW w:w="1271" w:type="dxa"/>
            <w:vMerge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Merge w:val="restart"/>
            <w:vAlign w:val="center"/>
          </w:tcPr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6" type="#_x0000_t202" style="position:absolute;margin-left:132.55pt;margin-top:9.9pt;width:20.7pt;height:12.25pt;z-index:251794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" strokecolor="white">
                  <v:textbox style="mso-fit-shape-to-text:t" inset="0,0,0,0">
                    <w:txbxContent>
                      <w:p w:rsidR="00C174D2" w:rsidRDefault="00C174D2">
                        <w:pPr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Im</w:t>
                        </w:r>
                        <w:proofErr w:type="spellEnd"/>
                      </w:p>
                    </w:txbxContent>
                  </v:textbox>
                </v:shape>
              </w:pict>
            </w:r>
            <w:r>
              <w:rPr>
                <w:noProof/>
                <w:lang w:val="en-US" w:eastAsia="zh-C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9" o:spid="_x0000_s1110" type="#_x0000_t32" style="position:absolute;margin-left:155pt;margin-top:11.4pt;width:0;height:143.55pt;flip:y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">
                  <v:stroke endarrow="block"/>
                </v:shape>
              </w:pict>
            </w:r>
          </w:p>
          <w:p w:rsidR="00D55276" w:rsidRPr="00945C4F" w:rsidRDefault="00D55276" w:rsidP="00945C4F">
            <w:pPr>
              <w:spacing w:before="40" w:after="40"/>
            </w:pPr>
          </w:p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 id="Text Box 47" o:spid="_x0000_s1027" type="#_x0000_t202" style="position:absolute;margin-left:114.35pt;margin-top:12.45pt;width:30.55pt;height:14.5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" strokecolor="white">
                  <v:textbox style="mso-fit-shape-to-text:t" inset="0,0,0,0">
                    <w:txbxContent>
                      <w:p w:rsidR="00C174D2" w:rsidRDefault="00C174D2">
                        <w:r>
                          <w:t>(-</w:t>
                        </w:r>
                        <w:r>
                          <w:rPr>
                            <w:sz w:val="16"/>
                            <w:szCs w:val="16"/>
                          </w:rPr>
                          <w:t>1, 2</w:t>
                        </w:r>
                        <w: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en-US" w:eastAsia="zh-CN"/>
              </w:rPr>
              <w:pict>
                <v:shape id="Text Box 45" o:spid="_x0000_s1028" type="#_x0000_t202" style="position:absolute;margin-left:207.8pt;margin-top:11.75pt;width:41.45pt;height:14.55pt;z-index:251795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" strokecolor="white">
                  <v:textbox style="mso-fit-shape-to-text:t" inset="0,0,0,0">
                    <w:txbxContent>
                      <w:p w:rsidR="00C174D2" w:rsidRDefault="00C174D2">
                        <w:r>
                          <w:t>(</w:t>
                        </w: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, 2</w:t>
                        </w:r>
                        <w:r>
                          <w:t>)</w:t>
                        </w:r>
                      </w:p>
                    </w:txbxContent>
                  </v:textbox>
                </v:shape>
              </w:pict>
            </w:r>
          </w:p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 id="AutoShape 48" o:spid="_x0000_s1109" type="#_x0000_t32" style="position:absolute;margin-left:155.25pt;margin-top:15.2pt;width:60.75pt;height:39pt;flip:y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">
                  <v:stroke endarrow="block"/>
                </v:shape>
              </w:pict>
            </w:r>
          </w:p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 id="AutoShape 49" o:spid="_x0000_s1108" type="#_x0000_t32" style="position:absolute;margin-left:132.4pt;margin-top:3.25pt;width:22.5pt;height:35.25pt;flip:x y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">
                  <v:stroke endarrow="block"/>
                </v:shape>
              </w:pict>
            </w:r>
          </w:p>
          <w:p w:rsidR="00D55276" w:rsidRPr="00945C4F" w:rsidRDefault="00D55276" w:rsidP="00945C4F">
            <w:pPr>
              <w:spacing w:before="40" w:after="40"/>
            </w:pPr>
          </w:p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 id="AutoShape 42" o:spid="_x0000_s1107" type="#_x0000_t32" style="position:absolute;margin-left:131.05pt;margin-top:8.3pt;width:23.85pt;height:32.1pt;flip:x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">
                  <v:stroke endarrow="block"/>
                </v:shape>
              </w:pict>
            </w:r>
            <w:r>
              <w:rPr>
                <w:noProof/>
                <w:lang w:val="en-US" w:eastAsia="zh-CN"/>
              </w:rPr>
              <w:pict>
                <v:shape id="AutoShape 41" o:spid="_x0000_s1106" type="#_x0000_t32" style="position:absolute;margin-left:155.5pt;margin-top:8.1pt;width:59.65pt;height:34.7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">
                  <v:stroke endarrow="block"/>
                </v:shape>
              </w:pict>
            </w:r>
            <w:r>
              <w:rPr>
                <w:noProof/>
                <w:lang w:val="en-US" w:eastAsia="zh-CN"/>
              </w:rPr>
              <w:pict>
                <v:shape id="AutoShape 40" o:spid="_x0000_s1105" type="#_x0000_t32" style="position:absolute;margin-left:70.8pt;margin-top:8.15pt;width:187.85pt;height:.3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">
                  <v:stroke endarrow="block"/>
                </v:shape>
              </w:pict>
            </w:r>
          </w:p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 id="Text Box 43" o:spid="_x0000_s1029" type="#_x0000_t202" style="position:absolute;margin-left:243.55pt;margin-top:-.5pt;width:32.7pt;height:12.25pt;z-index:251793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" strokecolor="white">
                  <v:fill opacity="0"/>
                  <v:textbox style="mso-fit-shape-to-text:t" inset="0,0,0,0">
                    <w:txbxContent>
                      <w:p w:rsidR="00C174D2" w:rsidRDefault="00C174D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e</w:t>
                        </w:r>
                      </w:p>
                    </w:txbxContent>
                  </v:textbox>
                </v:shape>
              </w:pict>
            </w:r>
          </w:p>
          <w:p w:rsidR="00D55276" w:rsidRPr="00945C4F" w:rsidRDefault="00D55276" w:rsidP="00945C4F">
            <w:pPr>
              <w:spacing w:before="40" w:after="40"/>
            </w:pPr>
          </w:p>
          <w:p w:rsidR="00D55276" w:rsidRPr="00945C4F" w:rsidRDefault="00D93B63" w:rsidP="00945C4F">
            <w:pPr>
              <w:spacing w:before="40" w:after="40"/>
            </w:pPr>
            <w:r>
              <w:rPr>
                <w:noProof/>
                <w:lang w:val="en-US" w:eastAsia="zh-CN"/>
              </w:rPr>
              <w:pict>
                <v:shape id="Text Box 50" o:spid="_x0000_s1030" type="#_x0000_t202" style="position:absolute;margin-left:115.85pt;margin-top:1.4pt;width:33pt;height:12.7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" strokecolor="white">
                  <v:textbox inset="0,0,0,0">
                    <w:txbxContent>
                      <w:p w:rsidR="00C174D2" w:rsidRDefault="00C174D2">
                        <w:r>
                          <w:t>(-</w:t>
                        </w:r>
                        <w:r>
                          <w:rPr>
                            <w:sz w:val="16"/>
                            <w:szCs w:val="16"/>
                          </w:rPr>
                          <w:t xml:space="preserve">1, </w:t>
                        </w:r>
                        <w:r>
                          <w:t>-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val="en-US" w:eastAsia="zh-CN"/>
              </w:rPr>
              <w:pict>
                <v:shape id="Text Box 46" o:spid="_x0000_s1031" type="#_x0000_t202" style="position:absolute;margin-left:214.2pt;margin-top:1.25pt;width:54.15pt;height:14.55pt;z-index:251796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" strokecolor="white">
                  <v:textbox style="mso-fit-shape-to-text:t" inset="0,0,0,0">
                    <w:txbxContent>
                      <w:p w:rsidR="00C174D2" w:rsidRDefault="00C174D2">
                        <w:r>
                          <w:t>(</w:t>
                        </w: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 xml:space="preserve">, </w:t>
                        </w:r>
                        <w:r>
                          <w:t>-</w:t>
                        </w: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</w:pict>
            </w:r>
          </w:p>
          <w:p w:rsidR="00D55276" w:rsidRPr="00945C4F" w:rsidRDefault="00D55276" w:rsidP="00945C4F">
            <w:pPr>
              <w:spacing w:before="40" w:after="40"/>
            </w:pPr>
          </w:p>
          <w:p w:rsidR="00D55276" w:rsidRPr="00945C4F" w:rsidRDefault="00D55276" w:rsidP="00945C4F">
            <w:pPr>
              <w:spacing w:before="40" w:after="40"/>
            </w:pP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B1</w:t>
            </w:r>
          </w:p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3 ± 2i</w:t>
            </w:r>
          </w:p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Plotted</w:t>
            </w:r>
          </w:p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correctly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1b</w:t>
            </w:r>
          </w:p>
        </w:tc>
      </w:tr>
      <w:tr w:rsidR="00D55276" w:rsidRPr="005B48EA" w:rsidTr="00945C4F">
        <w:trPr>
          <w:trHeight w:val="1483"/>
        </w:trPr>
        <w:tc>
          <w:tcPr>
            <w:tcW w:w="127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21" w:type="dxa"/>
            <w:vMerge/>
            <w:vAlign w:val="center"/>
          </w:tcPr>
          <w:p w:rsidR="00D55276" w:rsidRPr="00945C4F" w:rsidRDefault="00D55276" w:rsidP="00945C4F">
            <w:pPr>
              <w:spacing w:before="40" w:after="40"/>
              <w:rPr>
                <w:noProof/>
              </w:rPr>
            </w:pPr>
          </w:p>
        </w:tc>
        <w:tc>
          <w:tcPr>
            <w:tcW w:w="1134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B1ft</w:t>
            </w:r>
          </w:p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̶ 1 ± 2i</w:t>
            </w:r>
          </w:p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Plotted</w:t>
            </w:r>
          </w:p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correctly</w:t>
            </w:r>
          </w:p>
        </w:tc>
        <w:tc>
          <w:tcPr>
            <w:tcW w:w="713" w:type="dxa"/>
            <w:vAlign w:val="center"/>
          </w:tcPr>
          <w:p w:rsidR="00D55276" w:rsidRPr="00945C4F" w:rsidRDefault="00543759" w:rsidP="00945C4F">
            <w:pPr>
              <w:spacing w:before="40" w:after="40"/>
              <w:jc w:val="center"/>
            </w:pPr>
            <w:r w:rsidRPr="00945C4F">
              <w:t>1.1</w:t>
            </w:r>
            <w:r w:rsidR="000B3F6F" w:rsidRPr="00945C4F">
              <w:t>b</w:t>
            </w:r>
          </w:p>
        </w:tc>
      </w:tr>
      <w:tr w:rsidR="00D55276" w:rsidRPr="005B48EA" w:rsidTr="00D20884">
        <w:trPr>
          <w:trHeight w:val="297"/>
        </w:trPr>
        <w:tc>
          <w:tcPr>
            <w:tcW w:w="9639" w:type="dxa"/>
            <w:gridSpan w:val="4"/>
            <w:vAlign w:val="center"/>
          </w:tcPr>
          <w:p w:rsidR="00D55276" w:rsidRPr="00945C4F" w:rsidRDefault="00543759" w:rsidP="00945C4F">
            <w:pPr>
              <w:spacing w:before="40" w:after="40"/>
              <w:jc w:val="right"/>
            </w:pPr>
            <w:r w:rsidRPr="00945C4F">
              <w:rPr>
                <w:b/>
              </w:rPr>
              <w:t xml:space="preserve"> (9 marks)</w:t>
            </w:r>
          </w:p>
        </w:tc>
      </w:tr>
      <w:tr w:rsidR="00642CEC" w:rsidRPr="005B48EA" w:rsidTr="00945C4F">
        <w:trPr>
          <w:trHeight w:val="361"/>
        </w:trPr>
        <w:tc>
          <w:tcPr>
            <w:tcW w:w="9639" w:type="dxa"/>
            <w:gridSpan w:val="4"/>
            <w:vAlign w:val="center"/>
          </w:tcPr>
          <w:p w:rsidR="00642CEC" w:rsidRPr="00945C4F" w:rsidRDefault="00642CEC" w:rsidP="00945C4F">
            <w:pPr>
              <w:spacing w:before="40" w:after="40"/>
              <w:rPr>
                <w:rFonts w:ascii="Verdana" w:hAnsi="Verdana"/>
                <w:b/>
              </w:rPr>
            </w:pPr>
            <w:r w:rsidRPr="00945C4F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D55276" w:rsidRPr="005B48EA" w:rsidTr="00945C4F">
        <w:trPr>
          <w:trHeight w:val="485"/>
        </w:trPr>
        <w:tc>
          <w:tcPr>
            <w:tcW w:w="9639" w:type="dxa"/>
            <w:gridSpan w:val="4"/>
            <w:vAlign w:val="center"/>
          </w:tcPr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B1:</w:t>
            </w:r>
            <w:r w:rsidRPr="00945C4F">
              <w:tab/>
            </w:r>
            <w:r w:rsidR="00543759" w:rsidRPr="00945C4F">
              <w:t>Identifies the co</w:t>
            </w:r>
            <w:r w:rsidRPr="00945C4F">
              <w:t>mplex conjugate as another root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M1:</w:t>
            </w:r>
            <w:r w:rsidRPr="00945C4F">
              <w:tab/>
            </w:r>
            <w:r w:rsidR="00543759" w:rsidRPr="00945C4F">
              <w:t>Uses the conjugate pair and a correct method to find a quadratic factor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A1:</w:t>
            </w:r>
            <w:r w:rsidRPr="00945C4F">
              <w:tab/>
            </w:r>
            <w:r w:rsidR="00543759" w:rsidRPr="00945C4F">
              <w:t>Correct quadratic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M1:</w:t>
            </w:r>
            <w:r w:rsidRPr="00945C4F">
              <w:tab/>
            </w:r>
            <w:r w:rsidR="00543759" w:rsidRPr="00945C4F">
              <w:t xml:space="preserve">Uses the given </w:t>
            </w:r>
            <w:proofErr w:type="spellStart"/>
            <w:r w:rsidR="00543759" w:rsidRPr="00945C4F">
              <w:t>quartic</w:t>
            </w:r>
            <w:proofErr w:type="spellEnd"/>
            <w:r w:rsidR="00543759" w:rsidRPr="00945C4F">
              <w:t xml:space="preserve"> and their quadratic to identify the value of </w:t>
            </w:r>
            <w:r w:rsidR="00543759" w:rsidRPr="00945C4F">
              <w:rPr>
                <w:i/>
              </w:rPr>
              <w:t>c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A1:</w:t>
            </w:r>
            <w:r w:rsidRPr="00945C4F">
              <w:tab/>
            </w:r>
            <w:r w:rsidR="00543759" w:rsidRPr="00945C4F">
              <w:t>Correct 3TQ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M1:</w:t>
            </w:r>
            <w:r w:rsidRPr="00945C4F">
              <w:tab/>
            </w:r>
            <w:r w:rsidR="00543759" w:rsidRPr="00945C4F">
              <w:t>Solves their second quadratic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A1:</w:t>
            </w:r>
            <w:r w:rsidRPr="00945C4F">
              <w:tab/>
            </w:r>
            <w:r w:rsidR="00543759" w:rsidRPr="00945C4F">
              <w:t>Correct second conjugate pair</w:t>
            </w:r>
          </w:p>
          <w:p w:rsidR="00642CEC" w:rsidRPr="00945C4F" w:rsidRDefault="00642CEC" w:rsidP="00945C4F">
            <w:pPr>
              <w:spacing w:before="40" w:after="40"/>
              <w:contextualSpacing/>
            </w:pPr>
            <w:r w:rsidRPr="00945C4F">
              <w:rPr>
                <w:b/>
              </w:rPr>
              <w:t>B1:</w:t>
            </w:r>
            <w:r w:rsidRPr="00945C4F">
              <w:tab/>
            </w:r>
            <w:r w:rsidR="00543759" w:rsidRPr="00945C4F">
              <w:t>First conjugate pair plotted correctly and labelled</w:t>
            </w:r>
          </w:p>
          <w:p w:rsidR="00945C4F" w:rsidRDefault="00642CEC" w:rsidP="00945C4F">
            <w:pPr>
              <w:spacing w:before="40" w:after="40"/>
            </w:pPr>
            <w:r w:rsidRPr="00945C4F">
              <w:rPr>
                <w:b/>
              </w:rPr>
              <w:t>B1ft:</w:t>
            </w:r>
            <w:r w:rsidRPr="00945C4F">
              <w:tab/>
            </w:r>
            <w:r w:rsidR="00543759" w:rsidRPr="00945C4F">
              <w:t xml:space="preserve">Second conjugate pair plotted correctly and labelled (Follow through their second </w:t>
            </w:r>
            <w:r w:rsidR="00945C4F">
              <w:t xml:space="preserve">    </w:t>
            </w:r>
          </w:p>
          <w:p w:rsidR="00D55276" w:rsidRPr="00945C4F" w:rsidRDefault="00945C4F" w:rsidP="00945C4F">
            <w:pPr>
              <w:spacing w:before="40" w:after="40"/>
              <w:rPr>
                <w:b/>
              </w:rPr>
            </w:pPr>
            <w:r>
              <w:t xml:space="preserve">            </w:t>
            </w:r>
            <w:r w:rsidR="00543759" w:rsidRPr="00945C4F">
              <w:t>conjugate pair)</w:t>
            </w:r>
          </w:p>
        </w:tc>
      </w:tr>
    </w:tbl>
    <w:p w:rsidR="00D55276" w:rsidRPr="005B48EA" w:rsidRDefault="00D55276" w:rsidP="00945C4F">
      <w:pPr>
        <w:spacing w:before="40" w:after="40"/>
        <w:rPr>
          <w:b/>
          <w:sz w:val="22"/>
          <w:szCs w:val="22"/>
        </w:rPr>
      </w:pPr>
    </w:p>
    <w:p w:rsidR="00D55276" w:rsidRPr="005B48EA" w:rsidRDefault="00D55276" w:rsidP="00945C4F">
      <w:pPr>
        <w:spacing w:before="40" w:after="40"/>
        <w:rPr>
          <w:b/>
          <w:sz w:val="22"/>
          <w:szCs w:val="22"/>
        </w:rPr>
      </w:pPr>
    </w:p>
    <w:p w:rsidR="00D55276" w:rsidRPr="005B48EA" w:rsidRDefault="00D55276" w:rsidP="00945C4F">
      <w:pPr>
        <w:spacing w:before="40" w:after="40"/>
        <w:rPr>
          <w:b/>
          <w:sz w:val="22"/>
          <w:szCs w:val="22"/>
        </w:rPr>
      </w:pPr>
    </w:p>
    <w:p w:rsidR="00D55276" w:rsidRPr="005B48EA" w:rsidRDefault="00D55276" w:rsidP="00945C4F">
      <w:pPr>
        <w:spacing w:before="40" w:after="40"/>
        <w:rPr>
          <w:b/>
          <w:sz w:val="22"/>
          <w:szCs w:val="22"/>
        </w:rPr>
      </w:pPr>
    </w:p>
    <w:p w:rsidR="004741DC" w:rsidRPr="005B48EA" w:rsidRDefault="004741DC" w:rsidP="00945C4F">
      <w:pPr>
        <w:spacing w:before="40" w:after="40"/>
        <w:rPr>
          <w:b/>
          <w:sz w:val="22"/>
          <w:szCs w:val="22"/>
        </w:rPr>
      </w:pPr>
    </w:p>
    <w:p w:rsidR="004741DC" w:rsidRPr="005B48EA" w:rsidRDefault="004741DC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tbl>
      <w:tblPr>
        <w:tblW w:w="964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2"/>
        <w:gridCol w:w="993"/>
        <w:gridCol w:w="718"/>
      </w:tblGrid>
      <w:tr w:rsidR="00642CEC" w:rsidRPr="005B48EA" w:rsidTr="00A23FAE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662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18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 w:val="restart"/>
          </w:tcPr>
          <w:p w:rsidR="00D55276" w:rsidRPr="00D20884" w:rsidRDefault="00543759" w:rsidP="00D20884">
            <w:pPr>
              <w:spacing w:before="40" w:after="40"/>
              <w:jc w:val="center"/>
              <w:rPr>
                <w:b/>
              </w:rPr>
            </w:pPr>
            <w:r w:rsidRPr="00D20884">
              <w:rPr>
                <w:b/>
              </w:rPr>
              <w:t>4</w:t>
            </w:r>
          </w:p>
        </w:tc>
        <w:tc>
          <w:tcPr>
            <w:tcW w:w="6662" w:type="dxa"/>
            <w:vAlign w:val="center"/>
          </w:tcPr>
          <w:p w:rsidR="00D55276" w:rsidRPr="00D20884" w:rsidRDefault="00A7550A" w:rsidP="00B1017D">
            <w:pPr>
              <w:spacing w:before="40" w:after="40"/>
            </w:pPr>
            <w:r w:rsidRPr="00A7550A">
              <w:rPr>
                <w:position w:val="-24"/>
              </w:rPr>
              <w:object w:dxaOrig="2280" w:dyaOrig="620">
                <v:shape id="_x0000_i1052" type="#_x0000_t75" style="width:114pt;height:30.75pt" o:ole="">
                  <v:imagedata r:id="rId62" o:title=""/>
                </v:shape>
                <o:OLEObject Type="Embed" ProgID="Equation.DSMT4" ShapeID="_x0000_i1052" DrawAspect="Content" ObjectID="_1570265981" r:id="rId63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3.1a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B1017D" w:rsidP="00B1017D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 w:rsidR="00A7550A" w:rsidRPr="00D20884">
              <w:rPr>
                <w:position w:val="-24"/>
              </w:rPr>
              <w:object w:dxaOrig="700" w:dyaOrig="620">
                <v:shape id="_x0000_i1053" type="#_x0000_t75" style="width:32.25pt;height:27.75pt" o:ole="">
                  <v:imagedata r:id="rId64" o:title=""/>
                </v:shape>
                <o:OLEObject Type="Embed" ProgID="Equation.DSMT4" ShapeID="_x0000_i1053" DrawAspect="Content" ObjectID="_1570265982" r:id="rId65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A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BE62F9" w:rsidP="00B1017D">
            <w:pPr>
              <w:spacing w:before="40" w:after="40"/>
            </w:pPr>
            <w:r w:rsidRPr="00BE62F9">
              <w:rPr>
                <w:position w:val="-24"/>
              </w:rPr>
              <w:object w:dxaOrig="5080" w:dyaOrig="620">
                <v:shape id="_x0000_i1054" type="#_x0000_t75" style="width:254.25pt;height:30.75pt" o:ole="">
                  <v:imagedata r:id="rId66" o:title=""/>
                </v:shape>
                <o:OLEObject Type="Embed" ProgID="Equation.DSMT4" ShapeID="_x0000_i1054" DrawAspect="Content" ObjectID="_1570265983" r:id="rId67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3.1a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BE62F9" w:rsidP="00B1017D">
            <w:pPr>
              <w:spacing w:before="40" w:after="40"/>
            </w:pPr>
            <w:r w:rsidRPr="00BE62F9">
              <w:rPr>
                <w:position w:val="-28"/>
              </w:rPr>
              <w:object w:dxaOrig="6340" w:dyaOrig="680">
                <v:shape id="_x0000_i1055" type="#_x0000_t75" style="width:317.25pt;height:33.75pt" o:ole="">
                  <v:imagedata r:id="rId68" o:title=""/>
                </v:shape>
                <o:OLEObject Type="Embed" ProgID="Equation.DSMT4" ShapeID="_x0000_i1055" DrawAspect="Content" ObjectID="_1570265984" r:id="rId69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3.1a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543759" w:rsidP="00B1017D">
            <w:pPr>
              <w:spacing w:before="40" w:after="40"/>
            </w:pPr>
            <w:r w:rsidRPr="00D20884">
              <w:rPr>
                <w:position w:val="-28"/>
              </w:rPr>
              <w:object w:dxaOrig="3159" w:dyaOrig="680">
                <v:shape id="_x0000_i1056" type="#_x0000_t75" style="width:142.5pt;height:33.75pt" o:ole="" fillcolor="window">
                  <v:imagedata r:id="rId70" o:title=""/>
                </v:shape>
                <o:OLEObject Type="Embed" ProgID="Equation.DSMT4" ShapeID="_x0000_i1056" DrawAspect="Content" ObjectID="_1570265985" r:id="rId71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A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3A1ED1" w:rsidP="00B1017D">
            <w:pPr>
              <w:spacing w:before="40" w:after="40"/>
            </w:pPr>
            <w:r w:rsidRPr="00D20884">
              <w:rPr>
                <w:position w:val="-34"/>
              </w:rPr>
              <w:object w:dxaOrig="5380" w:dyaOrig="800">
                <v:shape id="_x0000_i1057" type="#_x0000_t75" style="width:258pt;height:39.75pt" o:ole="" fillcolor="window">
                  <v:imagedata r:id="rId72" o:title=""/>
                </v:shape>
                <o:OLEObject Type="Embed" ProgID="Equation.DSMT4" ShapeID="_x0000_i1057" DrawAspect="Content" ObjectID="_1570265986" r:id="rId73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543759" w:rsidP="00B1017D">
            <w:pPr>
              <w:spacing w:before="40" w:after="40"/>
            </w:pPr>
            <w:r w:rsidRPr="00D20884">
              <w:t xml:space="preserve">Area of triangle = </w:t>
            </w:r>
            <w:r w:rsidR="00041407" w:rsidRPr="00D20884">
              <w:rPr>
                <w:position w:val="-24"/>
              </w:rPr>
              <w:object w:dxaOrig="3440" w:dyaOrig="680">
                <v:shape id="_x0000_i1058" type="#_x0000_t75" style="width:171.75pt;height:36.75pt" o:ole="" fillcolor="window">
                  <v:imagedata r:id="rId74" o:title=""/>
                </v:shape>
                <o:OLEObject Type="Embed" ProgID="Equation.DSMT4" ShapeID="_x0000_i1058" DrawAspect="Content" ObjectID="_1570265987" r:id="rId75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3.1a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543759" w:rsidP="00B1017D">
            <w:pPr>
              <w:spacing w:before="40" w:after="40"/>
            </w:pPr>
            <w:r w:rsidRPr="00D20884">
              <w:t xml:space="preserve">Area of </w:t>
            </w:r>
            <w:r w:rsidRPr="00D20884">
              <w:rPr>
                <w:i/>
              </w:rPr>
              <w:t>R</w:t>
            </w:r>
            <w:r w:rsidRPr="00D20884">
              <w:t xml:space="preserve"> = </w:t>
            </w:r>
            <w:r w:rsidR="00041407" w:rsidRPr="00D20884">
              <w:rPr>
                <w:position w:val="-24"/>
              </w:rPr>
              <w:object w:dxaOrig="1920" w:dyaOrig="680">
                <v:shape id="_x0000_i1059" type="#_x0000_t75" style="width:97.5pt;height:36.75pt" o:ole="" fillcolor="window">
                  <v:imagedata r:id="rId76" o:title=""/>
                </v:shape>
                <o:OLEObject Type="Embed" ProgID="Equation.DSMT4" ShapeID="_x0000_i1059" DrawAspect="Content" ObjectID="_1570265988" r:id="rId77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D55276" w:rsidRPr="00D20884" w:rsidTr="00A23FAE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D20884" w:rsidRDefault="00D55276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55276" w:rsidRPr="00D20884" w:rsidRDefault="00B1017D" w:rsidP="00A7550A">
            <w:pPr>
              <w:spacing w:before="40" w:after="40"/>
              <w:jc w:val="center"/>
            </w:pPr>
            <w:r>
              <w:tab/>
            </w:r>
            <w:r w:rsidR="00A7550A" w:rsidRPr="00A7550A">
              <w:rPr>
                <w:position w:val="-28"/>
              </w:rPr>
              <w:object w:dxaOrig="3100" w:dyaOrig="720">
                <v:shape id="_x0000_i1060" type="#_x0000_t75" style="width:155.25pt;height:36pt" o:ole="">
                  <v:imagedata r:id="rId78" o:title=""/>
                </v:shape>
                <o:OLEObject Type="Embed" ProgID="Equation.DSMT4" ShapeID="_x0000_i1060" DrawAspect="Content" ObjectID="_1570265989" r:id="rId79"/>
              </w:object>
            </w:r>
          </w:p>
        </w:tc>
        <w:tc>
          <w:tcPr>
            <w:tcW w:w="993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A1</w:t>
            </w:r>
          </w:p>
        </w:tc>
        <w:tc>
          <w:tcPr>
            <w:tcW w:w="718" w:type="dxa"/>
            <w:vAlign w:val="center"/>
          </w:tcPr>
          <w:p w:rsidR="00D55276" w:rsidRPr="00D20884" w:rsidRDefault="00543759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D55276" w:rsidRPr="00D20884" w:rsidTr="00D20884">
        <w:trPr>
          <w:trHeight w:val="116"/>
        </w:trPr>
        <w:tc>
          <w:tcPr>
            <w:tcW w:w="9644" w:type="dxa"/>
            <w:gridSpan w:val="4"/>
            <w:vAlign w:val="center"/>
          </w:tcPr>
          <w:p w:rsidR="00D55276" w:rsidRPr="00D20884" w:rsidRDefault="00543759" w:rsidP="00D20884">
            <w:pPr>
              <w:spacing w:before="40" w:after="40"/>
              <w:jc w:val="right"/>
            </w:pPr>
            <w:r w:rsidRPr="00D20884">
              <w:rPr>
                <w:b/>
              </w:rPr>
              <w:t>(9 marks)</w:t>
            </w:r>
          </w:p>
        </w:tc>
      </w:tr>
      <w:tr w:rsidR="00642CEC" w:rsidRPr="00D20884" w:rsidTr="003A1ED1">
        <w:trPr>
          <w:trHeight w:val="337"/>
        </w:trPr>
        <w:tc>
          <w:tcPr>
            <w:tcW w:w="9644" w:type="dxa"/>
            <w:gridSpan w:val="4"/>
            <w:vAlign w:val="center"/>
          </w:tcPr>
          <w:p w:rsidR="00642CEC" w:rsidRPr="00D20884" w:rsidRDefault="00642CEC" w:rsidP="00D20884">
            <w:pPr>
              <w:spacing w:before="40" w:after="40"/>
              <w:rPr>
                <w:rFonts w:ascii="Verdana" w:hAnsi="Verdana"/>
                <w:b/>
              </w:rPr>
            </w:pPr>
            <w:r w:rsidRPr="00D20884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D55276" w:rsidRPr="00D20884" w:rsidTr="00D20884">
        <w:trPr>
          <w:trHeight w:val="485"/>
        </w:trPr>
        <w:tc>
          <w:tcPr>
            <w:tcW w:w="9644" w:type="dxa"/>
            <w:gridSpan w:val="4"/>
            <w:vAlign w:val="center"/>
          </w:tcPr>
          <w:p w:rsidR="00642CEC" w:rsidRPr="00D20884" w:rsidRDefault="00543759" w:rsidP="004C213C">
            <w:r w:rsidRPr="00D20884">
              <w:rPr>
                <w:b/>
              </w:rPr>
              <w:t>M1:</w:t>
            </w:r>
            <w:r w:rsidR="00642CEC" w:rsidRPr="00D20884">
              <w:tab/>
            </w:r>
            <w:r w:rsidRPr="00D20884">
              <w:t xml:space="preserve">Realises the angle for </w:t>
            </w:r>
            <w:r w:rsidRPr="00D20884">
              <w:rPr>
                <w:i/>
              </w:rPr>
              <w:t>A</w:t>
            </w:r>
            <w:r w:rsidRPr="00D20884">
              <w:t xml:space="preserve"> is r</w:t>
            </w:r>
            <w:r w:rsidR="00D20884" w:rsidRPr="00D20884">
              <w:t>equired and attempts to find it</w:t>
            </w:r>
          </w:p>
          <w:p w:rsidR="00642CEC" w:rsidRPr="00D20884" w:rsidRDefault="00642CEC" w:rsidP="004C213C">
            <w:r w:rsidRPr="00D20884">
              <w:rPr>
                <w:b/>
              </w:rPr>
              <w:t>A1:</w:t>
            </w:r>
            <w:r w:rsidRPr="00D20884">
              <w:tab/>
            </w:r>
            <w:r w:rsidR="00543759" w:rsidRPr="00D20884">
              <w:t>Correct angle</w:t>
            </w:r>
          </w:p>
          <w:p w:rsidR="00642CEC" w:rsidRPr="00D20884" w:rsidRDefault="00543759" w:rsidP="004C213C">
            <w:r w:rsidRPr="00D20884">
              <w:rPr>
                <w:b/>
              </w:rPr>
              <w:t>M1:</w:t>
            </w:r>
            <w:r w:rsidRPr="00D20884">
              <w:t xml:space="preserve"> </w:t>
            </w:r>
            <w:r w:rsidR="00642CEC" w:rsidRPr="00D20884">
              <w:tab/>
            </w:r>
            <w:r w:rsidRPr="00D20884">
              <w:t xml:space="preserve">Uses a correct area formula and squares </w:t>
            </w:r>
            <w:r w:rsidRPr="00D20884">
              <w:rPr>
                <w:i/>
              </w:rPr>
              <w:t>r</w:t>
            </w:r>
            <w:r w:rsidRPr="00D20884">
              <w:t xml:space="preserve"> to achieve a 3TQ integrand in </w:t>
            </w:r>
            <w:proofErr w:type="spellStart"/>
            <w:r w:rsidRPr="00D20884">
              <w:t>cos</w:t>
            </w:r>
            <w:proofErr w:type="spellEnd"/>
            <w:r w:rsidRPr="00D20884">
              <w:t xml:space="preserve"> 2</w:t>
            </w:r>
            <w:r w:rsidRPr="00D20884">
              <w:rPr>
                <w:i/>
              </w:rPr>
              <w:t>θ</w:t>
            </w:r>
          </w:p>
          <w:p w:rsidR="00D20884" w:rsidRDefault="00543759" w:rsidP="004C213C">
            <w:r w:rsidRPr="00D20884">
              <w:rPr>
                <w:b/>
              </w:rPr>
              <w:t>M1:</w:t>
            </w:r>
            <w:r w:rsidRPr="00D20884">
              <w:t xml:space="preserve"> </w:t>
            </w:r>
            <w:r w:rsidR="00642CEC" w:rsidRPr="00D20884">
              <w:tab/>
            </w:r>
            <w:r w:rsidRPr="00D20884">
              <w:t xml:space="preserve">Use of the correct double angle identity on the integrand to achieve a suitable form for </w:t>
            </w:r>
            <w:r w:rsidR="00D20884">
              <w:t xml:space="preserve"> </w:t>
            </w:r>
          </w:p>
          <w:p w:rsidR="00642CEC" w:rsidRPr="00D20884" w:rsidRDefault="00D20884" w:rsidP="004C213C">
            <w:r>
              <w:t xml:space="preserve">            </w:t>
            </w:r>
            <w:r w:rsidR="00543759" w:rsidRPr="00D20884">
              <w:t>integration</w:t>
            </w:r>
          </w:p>
          <w:p w:rsidR="00642CEC" w:rsidRPr="00D20884" w:rsidRDefault="00543759" w:rsidP="004C213C">
            <w:r w:rsidRPr="00D20884">
              <w:rPr>
                <w:b/>
              </w:rPr>
              <w:t>A1:</w:t>
            </w:r>
            <w:r w:rsidRPr="00D20884">
              <w:t xml:space="preserve"> </w:t>
            </w:r>
            <w:r w:rsidR="00642CEC" w:rsidRPr="00D20884">
              <w:tab/>
            </w:r>
            <w:r w:rsidR="00F64C13" w:rsidRPr="00D20884">
              <w:t>Correct integration</w:t>
            </w:r>
          </w:p>
          <w:p w:rsidR="00642CEC" w:rsidRPr="00D20884" w:rsidRDefault="00543759" w:rsidP="004C213C">
            <w:r w:rsidRPr="00D20884">
              <w:rPr>
                <w:b/>
              </w:rPr>
              <w:t>M1:</w:t>
            </w:r>
            <w:r w:rsidRPr="00D20884">
              <w:t xml:space="preserve"> </w:t>
            </w:r>
            <w:r w:rsidR="00642CEC" w:rsidRPr="00D20884">
              <w:tab/>
            </w:r>
            <w:r w:rsidRPr="00D20884">
              <w:t>Correct use of limits</w:t>
            </w:r>
          </w:p>
          <w:p w:rsidR="00642CEC" w:rsidRPr="00D20884" w:rsidRDefault="00543759" w:rsidP="004C213C">
            <w:r w:rsidRPr="00D20884">
              <w:rPr>
                <w:b/>
              </w:rPr>
              <w:t>M1:</w:t>
            </w:r>
            <w:r w:rsidRPr="00D20884">
              <w:t xml:space="preserve"> </w:t>
            </w:r>
            <w:r w:rsidR="00642CEC" w:rsidRPr="00D20884">
              <w:tab/>
            </w:r>
            <w:r w:rsidRPr="00D20884">
              <w:t>Identifies the need to subtract the area of a triangle and so finds the area of the triangle</w:t>
            </w:r>
          </w:p>
          <w:p w:rsidR="00642CEC" w:rsidRPr="00D20884" w:rsidRDefault="00543759" w:rsidP="004C213C">
            <w:r w:rsidRPr="00D20884">
              <w:rPr>
                <w:b/>
              </w:rPr>
              <w:t>M1:</w:t>
            </w:r>
            <w:r w:rsidRPr="00D20884">
              <w:t xml:space="preserve"> </w:t>
            </w:r>
            <w:r w:rsidR="00642CEC" w:rsidRPr="00D20884">
              <w:tab/>
            </w:r>
            <w:r w:rsidRPr="00D20884">
              <w:t xml:space="preserve">Complete method for the area of </w:t>
            </w:r>
            <w:r w:rsidRPr="00D20884">
              <w:rPr>
                <w:i/>
              </w:rPr>
              <w:t>R</w:t>
            </w:r>
          </w:p>
          <w:p w:rsidR="00D55276" w:rsidRPr="00D20884" w:rsidRDefault="00543759" w:rsidP="004C213C">
            <w:pPr>
              <w:rPr>
                <w:b/>
              </w:rPr>
            </w:pPr>
            <w:r w:rsidRPr="00D20884">
              <w:rPr>
                <w:b/>
              </w:rPr>
              <w:t>A1:</w:t>
            </w:r>
            <w:r w:rsidRPr="00D20884">
              <w:t xml:space="preserve"> </w:t>
            </w:r>
            <w:r w:rsidR="00642CEC" w:rsidRPr="00D20884">
              <w:tab/>
            </w:r>
            <w:r w:rsidRPr="00D20884">
              <w:t>Correct final answer</w:t>
            </w:r>
          </w:p>
        </w:tc>
      </w:tr>
    </w:tbl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b/>
          <w:sz w:val="22"/>
          <w:szCs w:val="22"/>
        </w:rPr>
      </w:pPr>
    </w:p>
    <w:p w:rsidR="00F64C13" w:rsidRPr="005B48EA" w:rsidRDefault="00F64C13" w:rsidP="00543759">
      <w:pPr>
        <w:spacing w:before="60" w:after="60"/>
        <w:rPr>
          <w:b/>
          <w:sz w:val="22"/>
          <w:szCs w:val="22"/>
        </w:rPr>
      </w:pPr>
    </w:p>
    <w:p w:rsidR="00F64C13" w:rsidRPr="005B48EA" w:rsidRDefault="00F64C13" w:rsidP="00543759">
      <w:pPr>
        <w:spacing w:before="60" w:after="60"/>
        <w:rPr>
          <w:b/>
          <w:sz w:val="22"/>
          <w:szCs w:val="22"/>
        </w:rPr>
      </w:pPr>
    </w:p>
    <w:p w:rsidR="00F64C13" w:rsidRPr="005B48EA" w:rsidRDefault="00F64C13" w:rsidP="00543759">
      <w:pPr>
        <w:spacing w:before="60" w:after="60"/>
        <w:rPr>
          <w:b/>
          <w:sz w:val="22"/>
          <w:szCs w:val="22"/>
        </w:rPr>
      </w:pPr>
    </w:p>
    <w:p w:rsidR="00F64C13" w:rsidRPr="005B48EA" w:rsidRDefault="00F64C13" w:rsidP="00543759">
      <w:pPr>
        <w:spacing w:before="60" w:after="60"/>
        <w:rPr>
          <w:b/>
          <w:sz w:val="22"/>
          <w:szCs w:val="22"/>
        </w:rPr>
      </w:pPr>
    </w:p>
    <w:p w:rsidR="00F64C13" w:rsidRPr="005B48EA" w:rsidRDefault="00F64C13" w:rsidP="00543759">
      <w:pPr>
        <w:spacing w:before="60" w:after="60"/>
        <w:rPr>
          <w:b/>
          <w:sz w:val="22"/>
          <w:szCs w:val="22"/>
        </w:rPr>
      </w:pPr>
    </w:p>
    <w:p w:rsidR="00F64C13" w:rsidRDefault="00F64C13" w:rsidP="00543759">
      <w:pPr>
        <w:spacing w:before="60" w:after="60"/>
        <w:rPr>
          <w:b/>
          <w:sz w:val="22"/>
          <w:szCs w:val="22"/>
        </w:rPr>
      </w:pPr>
    </w:p>
    <w:p w:rsidR="003A1ED1" w:rsidRPr="005B48EA" w:rsidRDefault="003A1ED1" w:rsidP="00543759">
      <w:pPr>
        <w:spacing w:before="60" w:after="60"/>
        <w:rPr>
          <w:b/>
          <w:sz w:val="22"/>
          <w:szCs w:val="22"/>
        </w:rPr>
      </w:pPr>
    </w:p>
    <w:p w:rsidR="00F64C13" w:rsidRDefault="00F64C13" w:rsidP="00543759">
      <w:pPr>
        <w:spacing w:before="60" w:after="60"/>
        <w:rPr>
          <w:b/>
          <w:sz w:val="22"/>
          <w:szCs w:val="22"/>
        </w:rPr>
      </w:pPr>
    </w:p>
    <w:p w:rsidR="00D20884" w:rsidRPr="005B48EA" w:rsidRDefault="00D20884" w:rsidP="00543759">
      <w:pPr>
        <w:spacing w:before="60" w:after="60"/>
        <w:rPr>
          <w:b/>
          <w:sz w:val="22"/>
          <w:szCs w:val="22"/>
        </w:rPr>
      </w:pP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2"/>
        <w:gridCol w:w="993"/>
        <w:gridCol w:w="708"/>
      </w:tblGrid>
      <w:tr w:rsidR="00D55276" w:rsidRPr="005B48EA" w:rsidTr="00A46B83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55276" w:rsidRPr="00D20884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D20884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662" w:type="dxa"/>
            <w:shd w:val="clear" w:color="auto" w:fill="A6A6A6" w:themeFill="background1" w:themeFillShade="A6"/>
            <w:vAlign w:val="center"/>
          </w:tcPr>
          <w:p w:rsidR="00D55276" w:rsidRPr="00D20884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D20884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:rsidR="00D55276" w:rsidRPr="00D20884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D20884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:rsidR="00D55276" w:rsidRPr="00D20884" w:rsidRDefault="00543759" w:rsidP="00D20884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D20884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C174D2" w:rsidRPr="005B48EA" w:rsidTr="00A46B83">
        <w:trPr>
          <w:trHeight w:val="274"/>
        </w:trPr>
        <w:tc>
          <w:tcPr>
            <w:tcW w:w="1271" w:type="dxa"/>
            <w:vMerge w:val="restart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  <w:r w:rsidRPr="00D20884">
              <w:rPr>
                <w:b/>
              </w:rPr>
              <w:t>5(a)</w:t>
            </w: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D20884">
              <w:t>Pond contains 1000 + 5</w:t>
            </w:r>
            <w:r w:rsidRPr="00D20884">
              <w:rPr>
                <w:i/>
              </w:rPr>
              <w:t>t</w:t>
            </w:r>
            <w:r w:rsidRPr="00D20884">
              <w:t xml:space="preserve"> litres after </w:t>
            </w:r>
            <w:r w:rsidRPr="00D20884">
              <w:rPr>
                <w:i/>
              </w:rPr>
              <w:t>t</w:t>
            </w:r>
            <w:r w:rsidRPr="00D20884">
              <w:t xml:space="preserve"> days</w: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3.3</w:t>
            </w:r>
          </w:p>
        </w:tc>
      </w:tr>
      <w:tr w:rsidR="00C174D2" w:rsidRPr="005B48EA" w:rsidTr="00A46B83">
        <w:trPr>
          <w:trHeight w:val="1155"/>
        </w:trPr>
        <w:tc>
          <w:tcPr>
            <w:tcW w:w="1271" w:type="dxa"/>
            <w:vMerge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D20884">
              <w:t xml:space="preserve">If </w:t>
            </w:r>
            <w:r w:rsidRPr="00D20884">
              <w:rPr>
                <w:i/>
              </w:rPr>
              <w:t>x</w:t>
            </w:r>
            <w:r w:rsidRPr="00D20884">
              <w:t xml:space="preserve"> is the amount of pollutant in the pond after </w:t>
            </w:r>
            <w:r w:rsidRPr="00D20884">
              <w:rPr>
                <w:i/>
              </w:rPr>
              <w:t>t</w:t>
            </w:r>
            <w:r w:rsidRPr="00D20884">
              <w:t xml:space="preserve"> days</w:t>
            </w:r>
          </w:p>
          <w:p w:rsidR="00C174D2" w:rsidRPr="00D20884" w:rsidRDefault="00C174D2" w:rsidP="00911F0B">
            <w:pPr>
              <w:spacing w:before="40" w:after="40"/>
            </w:pPr>
            <w:r w:rsidRPr="00D20884">
              <w:t xml:space="preserve">Rate of pollutant out = </w:t>
            </w:r>
            <w:r w:rsidRPr="00D20884">
              <w:rPr>
                <w:position w:val="-24"/>
              </w:rPr>
              <w:object w:dxaOrig="1320" w:dyaOrig="620">
                <v:shape id="_x0000_i1061" type="#_x0000_t75" style="width:68.25pt;height:36pt" o:ole="">
                  <v:imagedata r:id="rId80" o:title=""/>
                </v:shape>
                <o:OLEObject Type="Embed" ProgID="Equation.DSMT4" ShapeID="_x0000_i1061" DrawAspect="Content" ObjectID="_1570265990" r:id="rId81"/>
              </w:object>
            </w:r>
            <w:r w:rsidRPr="00D20884">
              <w:t>g per day</w: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3.3</w:t>
            </w:r>
          </w:p>
        </w:tc>
      </w:tr>
      <w:tr w:rsidR="00C174D2" w:rsidRPr="005B48EA" w:rsidTr="00A46B83">
        <w:trPr>
          <w:trHeight w:val="339"/>
        </w:trPr>
        <w:tc>
          <w:tcPr>
            <w:tcW w:w="1271" w:type="dxa"/>
            <w:vMerge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D20884">
              <w:t xml:space="preserve">Rate of pollutant in = 25 </w:t>
            </w:r>
            <w:r w:rsidRPr="00D20884">
              <w:rPr>
                <w:position w:val="-4"/>
              </w:rPr>
              <w:object w:dxaOrig="180" w:dyaOrig="200">
                <v:shape id="_x0000_i1062" type="#_x0000_t75" style="width:9pt;height:9.75pt" o:ole="">
                  <v:imagedata r:id="rId82" o:title=""/>
                </v:shape>
                <o:OLEObject Type="Embed" ProgID="Equation.DSMT4" ShapeID="_x0000_i1062" DrawAspect="Content" ObjectID="_1570265991" r:id="rId83"/>
              </w:object>
            </w:r>
            <w:r w:rsidRPr="00D20884">
              <w:t xml:space="preserve"> 2 g = 50g per day</w: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B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2.2a</w:t>
            </w:r>
          </w:p>
        </w:tc>
      </w:tr>
      <w:tr w:rsidR="00C174D2" w:rsidRPr="005B48EA" w:rsidTr="00A46B83">
        <w:trPr>
          <w:trHeight w:val="501"/>
        </w:trPr>
        <w:tc>
          <w:tcPr>
            <w:tcW w:w="1271" w:type="dxa"/>
            <w:vMerge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911F0B">
              <w:rPr>
                <w:position w:val="-24"/>
              </w:rPr>
              <w:object w:dxaOrig="1840" w:dyaOrig="620">
                <v:shape id="_x0000_i1063" type="#_x0000_t75" style="width:92.25pt;height:30.75pt" o:ole="">
                  <v:imagedata r:id="rId84" o:title=""/>
                </v:shape>
                <o:OLEObject Type="Embed" ProgID="Equation.DSMT4" ShapeID="_x0000_i1063" DrawAspect="Content" ObjectID="_1570265992" r:id="rId85"/>
              </w:objec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A1*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C174D2" w:rsidRPr="005B48EA" w:rsidTr="00A46B83">
        <w:trPr>
          <w:trHeight w:val="50"/>
        </w:trPr>
        <w:tc>
          <w:tcPr>
            <w:tcW w:w="1271" w:type="dxa"/>
            <w:vMerge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C17B11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rPr>
                <w:b/>
              </w:rPr>
              <w:t>(4)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</w:p>
        </w:tc>
      </w:tr>
      <w:tr w:rsidR="00C174D2" w:rsidRPr="005B48EA" w:rsidTr="00A46B83">
        <w:trPr>
          <w:trHeight w:val="709"/>
        </w:trPr>
        <w:tc>
          <w:tcPr>
            <w:tcW w:w="1271" w:type="dxa"/>
            <w:vMerge w:val="restart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  <w:r w:rsidRPr="00D20884">
              <w:rPr>
                <w:b/>
              </w:rPr>
              <w:t>(b)</w:t>
            </w: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911F0B">
              <w:rPr>
                <w:position w:val="-34"/>
              </w:rPr>
              <w:object w:dxaOrig="5640" w:dyaOrig="800">
                <v:shape id="_x0000_i1064" type="#_x0000_t75" style="width:282pt;height:39.75pt" o:ole="">
                  <v:imagedata r:id="rId86" o:title=""/>
                </v:shape>
                <o:OLEObject Type="Embed" ProgID="Equation.DSMT4" ShapeID="_x0000_i1064" DrawAspect="Content" ObjectID="_1570265993" r:id="rId87"/>
              </w:objec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3.1b</w:t>
            </w:r>
          </w:p>
        </w:tc>
      </w:tr>
      <w:tr w:rsidR="00C174D2" w:rsidRPr="005B48EA" w:rsidTr="00A46B83">
        <w:trPr>
          <w:trHeight w:val="104"/>
        </w:trPr>
        <w:tc>
          <w:tcPr>
            <w:tcW w:w="1271" w:type="dxa"/>
            <w:vMerge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911F0B">
              <w:rPr>
                <w:position w:val="-14"/>
              </w:rPr>
              <w:object w:dxaOrig="2900" w:dyaOrig="440">
                <v:shape id="_x0000_i1065" type="#_x0000_t75" style="width:144.75pt;height:21.75pt" o:ole="">
                  <v:imagedata r:id="rId88" o:title=""/>
                </v:shape>
                <o:OLEObject Type="Embed" ProgID="Equation.DSMT4" ShapeID="_x0000_i1065" DrawAspect="Content" ObjectID="_1570265994" r:id="rId89"/>
              </w:objec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A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C174D2" w:rsidRPr="005B48EA" w:rsidTr="00A46B83">
        <w:trPr>
          <w:trHeight w:val="84"/>
        </w:trPr>
        <w:tc>
          <w:tcPr>
            <w:tcW w:w="1271" w:type="dxa"/>
            <w:vMerge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911F0B">
              <w:rPr>
                <w:position w:val="-10"/>
              </w:rPr>
              <w:object w:dxaOrig="2940" w:dyaOrig="360">
                <v:shape id="_x0000_i1066" type="#_x0000_t75" style="width:147pt;height:18pt" o:ole="">
                  <v:imagedata r:id="rId90" o:title=""/>
                </v:shape>
                <o:OLEObject Type="Embed" ProgID="Equation.DSMT4" ShapeID="_x0000_i1066" DrawAspect="Content" ObjectID="_1570265995" r:id="rId91"/>
              </w:objec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3.4</w:t>
            </w:r>
          </w:p>
        </w:tc>
      </w:tr>
      <w:tr w:rsidR="00C174D2" w:rsidRPr="005B48EA" w:rsidTr="00A46B83">
        <w:trPr>
          <w:trHeight w:val="465"/>
        </w:trPr>
        <w:tc>
          <w:tcPr>
            <w:tcW w:w="1271" w:type="dxa"/>
            <w:vMerge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B1017D">
            <w:pPr>
              <w:spacing w:before="40" w:after="40"/>
            </w:pPr>
            <w:r w:rsidRPr="00041407">
              <w:rPr>
                <w:position w:val="-34"/>
              </w:rPr>
              <w:object w:dxaOrig="3460" w:dyaOrig="760">
                <v:shape id="_x0000_i1067" type="#_x0000_t75" style="width:170.25pt;height:42pt" o:ole="">
                  <v:imagedata r:id="rId92" o:title=""/>
                </v:shape>
                <o:OLEObject Type="Embed" ProgID="Equation.DSMT4" ShapeID="_x0000_i1067" DrawAspect="Content" ObjectID="_1570265996" r:id="rId93"/>
              </w:objec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M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1.1b</w:t>
            </w:r>
          </w:p>
        </w:tc>
      </w:tr>
      <w:tr w:rsidR="00C174D2" w:rsidRPr="005B48EA" w:rsidTr="00A46B83">
        <w:trPr>
          <w:trHeight w:val="50"/>
        </w:trPr>
        <w:tc>
          <w:tcPr>
            <w:tcW w:w="1271" w:type="dxa"/>
            <w:vMerge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C17B11">
            <w:pPr>
              <w:spacing w:before="40" w:after="40"/>
            </w:pPr>
            <w:r>
              <w:t xml:space="preserve">                                        </w:t>
            </w:r>
            <w:r>
              <w:tab/>
            </w:r>
            <w:r>
              <w:tab/>
              <w:t xml:space="preserve">  </w:t>
            </w:r>
            <w:r w:rsidRPr="00D20884">
              <w:t>= 370g</w: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A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2.2b</w:t>
            </w:r>
          </w:p>
        </w:tc>
      </w:tr>
      <w:tr w:rsidR="00C174D2" w:rsidRPr="005B48EA" w:rsidTr="00A46B83">
        <w:trPr>
          <w:trHeight w:val="50"/>
        </w:trPr>
        <w:tc>
          <w:tcPr>
            <w:tcW w:w="1271" w:type="dxa"/>
            <w:vMerge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D20884">
            <w:pPr>
              <w:spacing w:before="40" w:after="40"/>
            </w:pP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  <w:r w:rsidRPr="00D20884">
              <w:rPr>
                <w:b/>
              </w:rPr>
              <w:t>(5)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</w:p>
        </w:tc>
      </w:tr>
      <w:tr w:rsidR="00C174D2" w:rsidRPr="005B48EA" w:rsidTr="00A23FAE">
        <w:trPr>
          <w:trHeight w:val="875"/>
        </w:trPr>
        <w:tc>
          <w:tcPr>
            <w:tcW w:w="1271" w:type="dxa"/>
            <w:vMerge w:val="restart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  <w:r w:rsidRPr="00D20884">
              <w:rPr>
                <w:b/>
              </w:rPr>
              <w:t>(c)</w:t>
            </w:r>
          </w:p>
        </w:tc>
        <w:tc>
          <w:tcPr>
            <w:tcW w:w="6662" w:type="dxa"/>
            <w:vAlign w:val="center"/>
          </w:tcPr>
          <w:p w:rsidR="00C174D2" w:rsidRPr="00B1017D" w:rsidRDefault="00C174D2" w:rsidP="00B1017D">
            <w:pPr>
              <w:spacing w:before="40" w:after="40"/>
            </w:pPr>
            <w:r>
              <w:t>e</w:t>
            </w:r>
            <w:r w:rsidRPr="00B1017D">
              <w:t>.g</w:t>
            </w:r>
            <w:r>
              <w:t>.</w:t>
            </w:r>
          </w:p>
          <w:p w:rsidR="00C174D2" w:rsidRPr="00D20884" w:rsidRDefault="00C174D2" w:rsidP="00A23FA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 w:rsidRPr="00D20884">
              <w:t>The model should take into account the fact that the pollutant does not dissolve throughout the pond upon entry</w:t>
            </w:r>
          </w:p>
          <w:p w:rsidR="00C174D2" w:rsidRPr="00D20884" w:rsidRDefault="00C174D2" w:rsidP="00A23FAE">
            <w:pPr>
              <w:pStyle w:val="ListParagraph"/>
              <w:numPr>
                <w:ilvl w:val="0"/>
                <w:numId w:val="7"/>
              </w:numPr>
              <w:spacing w:before="40" w:after="40"/>
            </w:pPr>
            <w:r w:rsidRPr="00D20884">
              <w:t>The rate of leaking could be made to vary with the volume of water in the pond</w:t>
            </w: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B1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  <w:r w:rsidRPr="00D20884">
              <w:t>3.5c</w:t>
            </w:r>
          </w:p>
        </w:tc>
      </w:tr>
      <w:tr w:rsidR="00C174D2" w:rsidRPr="005B48EA" w:rsidTr="00A46B83">
        <w:trPr>
          <w:trHeight w:val="50"/>
        </w:trPr>
        <w:tc>
          <w:tcPr>
            <w:tcW w:w="1271" w:type="dxa"/>
            <w:vMerge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  <w:u w:val="single"/>
              </w:rPr>
            </w:pPr>
          </w:p>
        </w:tc>
        <w:tc>
          <w:tcPr>
            <w:tcW w:w="993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  <w:rPr>
                <w:b/>
              </w:rPr>
            </w:pPr>
            <w:r w:rsidRPr="00D20884">
              <w:rPr>
                <w:b/>
              </w:rPr>
              <w:t>(1)</w:t>
            </w:r>
          </w:p>
        </w:tc>
        <w:tc>
          <w:tcPr>
            <w:tcW w:w="708" w:type="dxa"/>
            <w:vAlign w:val="center"/>
          </w:tcPr>
          <w:p w:rsidR="00C174D2" w:rsidRPr="00D20884" w:rsidRDefault="00C174D2" w:rsidP="00D20884">
            <w:pPr>
              <w:spacing w:before="40" w:after="40"/>
              <w:jc w:val="center"/>
            </w:pPr>
          </w:p>
        </w:tc>
      </w:tr>
      <w:tr w:rsidR="00D55276" w:rsidRPr="005B48EA" w:rsidTr="00A46B83">
        <w:trPr>
          <w:trHeight w:val="50"/>
        </w:trPr>
        <w:tc>
          <w:tcPr>
            <w:tcW w:w="9634" w:type="dxa"/>
            <w:gridSpan w:val="4"/>
            <w:vAlign w:val="center"/>
          </w:tcPr>
          <w:p w:rsidR="00D55276" w:rsidRPr="00D20884" w:rsidRDefault="00B56830" w:rsidP="00D20884">
            <w:pPr>
              <w:spacing w:before="40" w:after="40"/>
              <w:jc w:val="right"/>
            </w:pPr>
            <w:r w:rsidRPr="00D20884">
              <w:rPr>
                <w:b/>
              </w:rPr>
              <w:t>(10</w:t>
            </w:r>
            <w:r w:rsidR="00543759" w:rsidRPr="00D20884">
              <w:rPr>
                <w:b/>
              </w:rPr>
              <w:t xml:space="preserve"> marks)</w:t>
            </w:r>
          </w:p>
        </w:tc>
      </w:tr>
      <w:tr w:rsidR="00642CEC" w:rsidRPr="005B48EA" w:rsidTr="00A46B83">
        <w:trPr>
          <w:trHeight w:val="50"/>
        </w:trPr>
        <w:tc>
          <w:tcPr>
            <w:tcW w:w="9634" w:type="dxa"/>
            <w:gridSpan w:val="4"/>
            <w:vAlign w:val="center"/>
          </w:tcPr>
          <w:p w:rsidR="00642CEC" w:rsidRPr="00C31D89" w:rsidRDefault="00642CEC" w:rsidP="00D20884">
            <w:pPr>
              <w:spacing w:before="40" w:after="40"/>
              <w:rPr>
                <w:rFonts w:ascii="Verdana" w:hAnsi="Verdana"/>
                <w:b/>
              </w:rPr>
            </w:pPr>
            <w:r w:rsidRPr="00C31D89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642CEC" w:rsidRPr="005B48EA" w:rsidTr="00A46B83">
        <w:trPr>
          <w:trHeight w:val="184"/>
        </w:trPr>
        <w:tc>
          <w:tcPr>
            <w:tcW w:w="9634" w:type="dxa"/>
            <w:gridSpan w:val="4"/>
            <w:vAlign w:val="center"/>
          </w:tcPr>
          <w:p w:rsidR="00642CEC" w:rsidRPr="00D20884" w:rsidRDefault="00642CEC" w:rsidP="004C213C">
            <w:pPr>
              <w:rPr>
                <w:b/>
              </w:rPr>
            </w:pPr>
            <w:r w:rsidRPr="00D20884">
              <w:rPr>
                <w:b/>
              </w:rPr>
              <w:t>(a)</w:t>
            </w:r>
          </w:p>
          <w:p w:rsidR="00642CEC" w:rsidRPr="00D20884" w:rsidRDefault="00642CEC" w:rsidP="004C213C">
            <w:r w:rsidRPr="00D20884">
              <w:rPr>
                <w:b/>
              </w:rPr>
              <w:t>M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 xml:space="preserve">Forms an expression of the form 1000 + </w:t>
            </w:r>
            <w:proofErr w:type="spellStart"/>
            <w:r w:rsidRPr="00D20884">
              <w:rPr>
                <w:i/>
              </w:rPr>
              <w:t>kt</w:t>
            </w:r>
            <w:proofErr w:type="spellEnd"/>
            <w:r w:rsidRPr="00D20884">
              <w:t xml:space="preserve"> for the volume of water in the pond at time </w:t>
            </w:r>
            <w:r w:rsidRPr="00D20884">
              <w:rPr>
                <w:i/>
              </w:rPr>
              <w:t>t</w:t>
            </w:r>
          </w:p>
          <w:p w:rsidR="00642CEC" w:rsidRPr="00D20884" w:rsidRDefault="00642CEC" w:rsidP="004C213C">
            <w:pPr>
              <w:rPr>
                <w:i/>
              </w:rPr>
            </w:pPr>
            <w:r w:rsidRPr="00D20884">
              <w:rPr>
                <w:b/>
              </w:rPr>
              <w:t>M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 xml:space="preserve">Expresses the amount of pollutant out in terms of </w:t>
            </w:r>
            <w:r w:rsidRPr="00D20884">
              <w:rPr>
                <w:i/>
              </w:rPr>
              <w:t>x</w:t>
            </w:r>
            <w:r w:rsidRPr="00D20884">
              <w:t xml:space="preserve"> and</w:t>
            </w:r>
            <w:r w:rsidRPr="00D20884">
              <w:rPr>
                <w:i/>
              </w:rPr>
              <w:t xml:space="preserve"> t</w:t>
            </w:r>
          </w:p>
          <w:p w:rsidR="00642CEC" w:rsidRPr="00D20884" w:rsidRDefault="00642CEC" w:rsidP="004C213C">
            <w:r w:rsidRPr="00D20884">
              <w:rPr>
                <w:b/>
              </w:rPr>
              <w:t>B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Correct interpretation for pollutant entering the pond</w:t>
            </w:r>
          </w:p>
          <w:p w:rsidR="00642CEC" w:rsidRPr="00D20884" w:rsidRDefault="00642CEC" w:rsidP="004C213C">
            <w:r w:rsidRPr="00D20884">
              <w:rPr>
                <w:b/>
              </w:rPr>
              <w:t>A1*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Puts all the components together to form the correct differential equation</w:t>
            </w:r>
          </w:p>
        </w:tc>
      </w:tr>
      <w:tr w:rsidR="00642CEC" w:rsidRPr="005B48EA" w:rsidTr="00A46B83">
        <w:trPr>
          <w:trHeight w:val="184"/>
        </w:trPr>
        <w:tc>
          <w:tcPr>
            <w:tcW w:w="9634" w:type="dxa"/>
            <w:gridSpan w:val="4"/>
            <w:vAlign w:val="center"/>
          </w:tcPr>
          <w:p w:rsidR="00642CEC" w:rsidRPr="00D20884" w:rsidRDefault="00642CEC" w:rsidP="004C213C">
            <w:pPr>
              <w:rPr>
                <w:b/>
              </w:rPr>
            </w:pPr>
            <w:r w:rsidRPr="00D20884">
              <w:rPr>
                <w:b/>
              </w:rPr>
              <w:t>(b)</w:t>
            </w:r>
          </w:p>
          <w:p w:rsidR="00C31D89" w:rsidRDefault="00642CEC" w:rsidP="004C213C">
            <w:r w:rsidRPr="00D20884">
              <w:rPr>
                <w:b/>
              </w:rPr>
              <w:t>M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 xml:space="preserve">Uses the model to find the integrating factor and attempts solution of their differential </w:t>
            </w:r>
            <w:r w:rsidR="00C31D89">
              <w:t xml:space="preserve"> </w:t>
            </w:r>
          </w:p>
          <w:p w:rsidR="00642CEC" w:rsidRPr="00D20884" w:rsidRDefault="00C31D89" w:rsidP="004C213C">
            <w:r>
              <w:t xml:space="preserve">            </w:t>
            </w:r>
            <w:r w:rsidR="00642CEC" w:rsidRPr="00D20884">
              <w:t>equation</w:t>
            </w:r>
          </w:p>
          <w:p w:rsidR="00642CEC" w:rsidRPr="00D20884" w:rsidRDefault="00642CEC" w:rsidP="004C213C">
            <w:r w:rsidRPr="00D20884">
              <w:rPr>
                <w:b/>
              </w:rPr>
              <w:t>A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Correct solution</w:t>
            </w:r>
          </w:p>
          <w:p w:rsidR="00642CEC" w:rsidRPr="00D20884" w:rsidRDefault="00642CEC" w:rsidP="004C213C">
            <w:r w:rsidRPr="00D20884">
              <w:rPr>
                <w:b/>
              </w:rPr>
              <w:t>M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Interprets the initial conditions to find the constant of integration</w:t>
            </w:r>
          </w:p>
          <w:p w:rsidR="00642CEC" w:rsidRPr="00D20884" w:rsidRDefault="00642CEC" w:rsidP="004C213C">
            <w:r w:rsidRPr="00D20884">
              <w:rPr>
                <w:b/>
              </w:rPr>
              <w:t>M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Uses their solution to the problem to find the amount of pollutant after 8 days</w:t>
            </w:r>
          </w:p>
          <w:p w:rsidR="00642CEC" w:rsidRPr="00D20884" w:rsidRDefault="00642CEC" w:rsidP="004C213C">
            <w:r w:rsidRPr="00D20884">
              <w:rPr>
                <w:b/>
              </w:rPr>
              <w:t>A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Correct number of grams</w:t>
            </w:r>
          </w:p>
        </w:tc>
      </w:tr>
      <w:tr w:rsidR="00D55276" w:rsidRPr="005B48EA" w:rsidTr="00A46B83">
        <w:trPr>
          <w:trHeight w:val="416"/>
        </w:trPr>
        <w:tc>
          <w:tcPr>
            <w:tcW w:w="9634" w:type="dxa"/>
            <w:gridSpan w:val="4"/>
            <w:tcBorders>
              <w:bottom w:val="single" w:sz="4" w:space="0" w:color="808080" w:themeColor="background1" w:themeShade="80"/>
            </w:tcBorders>
            <w:vAlign w:val="center"/>
          </w:tcPr>
          <w:p w:rsidR="004F6C67" w:rsidRPr="00D20884" w:rsidRDefault="004F6C67" w:rsidP="004C213C">
            <w:pPr>
              <w:rPr>
                <w:b/>
              </w:rPr>
            </w:pPr>
            <w:r w:rsidRPr="00D20884">
              <w:rPr>
                <w:b/>
              </w:rPr>
              <w:t>(c)</w:t>
            </w:r>
          </w:p>
          <w:p w:rsidR="00D55276" w:rsidRPr="00D20884" w:rsidRDefault="00543759" w:rsidP="004C213C">
            <w:pPr>
              <w:rPr>
                <w:b/>
              </w:rPr>
            </w:pPr>
            <w:r w:rsidRPr="00D20884">
              <w:rPr>
                <w:b/>
              </w:rPr>
              <w:t>B1</w:t>
            </w:r>
            <w:r w:rsidR="00C31D89" w:rsidRPr="00133311">
              <w:rPr>
                <w:b/>
              </w:rPr>
              <w:t>:</w:t>
            </w:r>
            <w:r w:rsidR="00C31D89">
              <w:rPr>
                <w:b/>
              </w:rPr>
              <w:tab/>
            </w:r>
            <w:r w:rsidRPr="00D20884">
              <w:t>Suggests a suitable refinement to the model</w:t>
            </w:r>
          </w:p>
        </w:tc>
      </w:tr>
    </w:tbl>
    <w:p w:rsidR="00A7550A" w:rsidRDefault="00A7550A">
      <w:r>
        <w:br w:type="page"/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1"/>
        <w:gridCol w:w="6662"/>
        <w:gridCol w:w="993"/>
        <w:gridCol w:w="708"/>
      </w:tblGrid>
      <w:tr w:rsidR="00D55276" w:rsidRPr="00C31D89" w:rsidTr="00A46B83">
        <w:trPr>
          <w:trHeight w:val="430"/>
        </w:trPr>
        <w:tc>
          <w:tcPr>
            <w:tcW w:w="1271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D55276" w:rsidRPr="00C31D89" w:rsidRDefault="00543759" w:rsidP="00C31D8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C31D89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D55276" w:rsidRPr="00C31D89" w:rsidRDefault="00543759" w:rsidP="00C31D8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C31D89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D55276" w:rsidRPr="00C31D89" w:rsidRDefault="00543759" w:rsidP="00C31D8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C31D89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D55276" w:rsidRPr="00C31D89" w:rsidRDefault="00543759" w:rsidP="00C31D8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proofErr w:type="spellStart"/>
            <w:r w:rsidRPr="00C31D89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  <w:proofErr w:type="spellEnd"/>
          </w:p>
        </w:tc>
      </w:tr>
      <w:tr w:rsidR="00C174D2" w:rsidRPr="00C31D89" w:rsidTr="00C174D2">
        <w:trPr>
          <w:trHeight w:val="485"/>
        </w:trPr>
        <w:tc>
          <w:tcPr>
            <w:tcW w:w="1271" w:type="dxa"/>
            <w:vMerge w:val="restart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rPr>
                <w:b/>
              </w:rPr>
              <w:t>6(a)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 w:rsidRPr="00221E9F">
              <w:rPr>
                <w:position w:val="-24"/>
              </w:rPr>
              <w:object w:dxaOrig="2980" w:dyaOrig="620">
                <v:shape id="_x0000_i1068" type="#_x0000_t75" style="width:149.25pt;height:30.75pt" o:ole="">
                  <v:imagedata r:id="rId94" o:title=""/>
                </v:shape>
                <o:OLEObject Type="Embed" ProgID="Equation.DSMT4" ShapeID="_x0000_i1068" DrawAspect="Content" ObjectID="_1570265997" r:id="rId95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B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3.1a</w:t>
            </w:r>
          </w:p>
        </w:tc>
      </w:tr>
      <w:tr w:rsidR="00C174D2" w:rsidRPr="00C31D89" w:rsidTr="00C174D2">
        <w:trPr>
          <w:trHeight w:val="653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>
              <w:tab/>
            </w:r>
            <w:r w:rsidRPr="00C31D89">
              <w:rPr>
                <w:position w:val="-24"/>
              </w:rPr>
              <w:object w:dxaOrig="2780" w:dyaOrig="620">
                <v:shape id="_x0000_i1069" type="#_x0000_t75" style="width:139.5pt;height:33.75pt" o:ole="">
                  <v:imagedata r:id="rId96" o:title=""/>
                </v:shape>
                <o:OLEObject Type="Embed" ProgID="Equation.DSMT4" ShapeID="_x0000_i1069" DrawAspect="Content" ObjectID="_1570265998" r:id="rId97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1.1b</w:t>
            </w:r>
          </w:p>
        </w:tc>
      </w:tr>
      <w:tr w:rsidR="00C174D2" w:rsidRPr="00C31D89" w:rsidTr="00C174D2">
        <w:trPr>
          <w:trHeight w:val="575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>
              <w:tab/>
            </w:r>
            <w:r>
              <w:tab/>
            </w:r>
            <w:r w:rsidRPr="008D4EBD">
              <w:rPr>
                <w:position w:val="-28"/>
              </w:rPr>
              <w:object w:dxaOrig="2860" w:dyaOrig="680">
                <v:shape id="_x0000_i1070" type="#_x0000_t75" style="width:139.5pt;height:36.75pt" o:ole="">
                  <v:imagedata r:id="rId98" o:title=""/>
                </v:shape>
                <o:OLEObject Type="Embed" ProgID="Equation.DSMT4" ShapeID="_x0000_i1070" DrawAspect="Content" ObjectID="_1570265999" r:id="rId99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1.1b</w:t>
            </w:r>
          </w:p>
        </w:tc>
      </w:tr>
      <w:tr w:rsidR="00C174D2" w:rsidRPr="00C31D89" w:rsidTr="00C174D2">
        <w:trPr>
          <w:trHeight w:val="272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 w:rsidRPr="00C31D89">
              <w:rPr>
                <w:position w:val="-28"/>
              </w:rPr>
              <w:object w:dxaOrig="4020" w:dyaOrig="680">
                <v:shape id="_x0000_i1071" type="#_x0000_t75" style="width:201pt;height:36.75pt" o:ole="">
                  <v:imagedata r:id="rId100" o:title=""/>
                </v:shape>
                <o:OLEObject Type="Embed" ProgID="Equation.DSMT4" ShapeID="_x0000_i1071" DrawAspect="Content" ObjectID="_1570266000" r:id="rId101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A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1.1b</w:t>
            </w:r>
          </w:p>
        </w:tc>
      </w:tr>
      <w:tr w:rsidR="00C174D2" w:rsidRPr="00C31D89" w:rsidTr="00C174D2">
        <w:trPr>
          <w:trHeight w:val="137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rPr>
                <w:b/>
              </w:rPr>
              <w:t>(4)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right"/>
              <w:rPr>
                <w:b/>
              </w:rPr>
            </w:pPr>
          </w:p>
        </w:tc>
      </w:tr>
      <w:tr w:rsidR="00C174D2" w:rsidRPr="00C31D89" w:rsidTr="00C174D2">
        <w:trPr>
          <w:trHeight w:val="485"/>
        </w:trPr>
        <w:tc>
          <w:tcPr>
            <w:tcW w:w="1271" w:type="dxa"/>
            <w:vMerge w:val="restart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rPr>
                <w:b/>
              </w:rPr>
              <w:t>(b)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 w:rsidRPr="00C31D89">
              <w:rPr>
                <w:position w:val="-100"/>
              </w:rPr>
              <w:object w:dxaOrig="5300" w:dyaOrig="2280">
                <v:shape id="_x0000_i1072" type="#_x0000_t75" style="width:267.75pt;height:115.5pt" o:ole="">
                  <v:imagedata r:id="rId102" o:title=""/>
                </v:shape>
                <o:OLEObject Type="Embed" ProgID="Equation.DSMT4" ShapeID="_x0000_i1072" DrawAspect="Content" ObjectID="_1570266001" r:id="rId103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1.1b</w:t>
            </w:r>
          </w:p>
        </w:tc>
      </w:tr>
      <w:tr w:rsidR="00C174D2" w:rsidRPr="00C31D89" w:rsidTr="00C174D2">
        <w:trPr>
          <w:trHeight w:val="485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 w:rsidRPr="00C31D89">
              <w:t xml:space="preserve">Mean value = </w:t>
            </w:r>
            <w:r w:rsidRPr="00C31D89">
              <w:rPr>
                <w:position w:val="-28"/>
              </w:rPr>
              <w:object w:dxaOrig="1740" w:dyaOrig="680">
                <v:shape id="_x0000_i1073" type="#_x0000_t75" style="width:86.25pt;height:36pt" o:ole="">
                  <v:imagedata r:id="rId104" o:title=""/>
                </v:shape>
                <o:OLEObject Type="Embed" ProgID="Equation.DSMT4" ShapeID="_x0000_i1073" DrawAspect="Content" ObjectID="_1570266002" r:id="rId105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2.1</w:t>
            </w:r>
          </w:p>
        </w:tc>
      </w:tr>
      <w:tr w:rsidR="00C174D2" w:rsidRPr="00C31D89" w:rsidTr="00C174D2">
        <w:trPr>
          <w:trHeight w:val="485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8D4EBD">
              <w:rPr>
                <w:position w:val="-24"/>
              </w:rPr>
              <w:object w:dxaOrig="1380" w:dyaOrig="620">
                <v:shape id="_x0000_i1074" type="#_x0000_t75" style="width:69pt;height:30.75pt" o:ole="">
                  <v:imagedata r:id="rId106" o:title=""/>
                </v:shape>
                <o:OLEObject Type="Embed" ProgID="Equation.DSMT4" ShapeID="_x0000_i1074" DrawAspect="Content" ObjectID="_1570266003" r:id="rId107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A1*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2.2a</w:t>
            </w:r>
          </w:p>
        </w:tc>
      </w:tr>
      <w:tr w:rsidR="00C174D2" w:rsidRPr="00C31D89" w:rsidTr="00C174D2">
        <w:trPr>
          <w:trHeight w:val="102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rPr>
                <w:b/>
              </w:rPr>
              <w:t>(3)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right"/>
            </w:pPr>
          </w:p>
        </w:tc>
      </w:tr>
      <w:tr w:rsidR="00C174D2" w:rsidRPr="00C31D89" w:rsidTr="00C174D2">
        <w:trPr>
          <w:trHeight w:val="102"/>
        </w:trPr>
        <w:tc>
          <w:tcPr>
            <w:tcW w:w="1271" w:type="dxa"/>
            <w:vMerge w:val="restart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rPr>
                <w:b/>
              </w:rPr>
              <w:t>(c)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 w:rsidRPr="008D4EBD">
              <w:rPr>
                <w:position w:val="-24"/>
              </w:rPr>
              <w:object w:dxaOrig="1800" w:dyaOrig="620">
                <v:shape id="_x0000_i1075" type="#_x0000_t75" style="width:90pt;height:30.75pt" o:ole="">
                  <v:imagedata r:id="rId108" o:title=""/>
                </v:shape>
                <o:OLEObject Type="Embed" ProgID="Equation.DSMT4" ShapeID="_x0000_i1075" DrawAspect="Content" ObjectID="_1570266004" r:id="rId109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2.2a</w:t>
            </w:r>
          </w:p>
        </w:tc>
      </w:tr>
      <w:tr w:rsidR="00C174D2" w:rsidRPr="00C31D89" w:rsidTr="00C174D2">
        <w:trPr>
          <w:trHeight w:val="102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</w:pPr>
            <w:r>
              <w:tab/>
            </w:r>
            <w:r>
              <w:tab/>
            </w:r>
            <w:r w:rsidRPr="008D4EBD">
              <w:rPr>
                <w:position w:val="-24"/>
              </w:rPr>
              <w:object w:dxaOrig="1480" w:dyaOrig="620">
                <v:shape id="_x0000_i1076" type="#_x0000_t75" style="width:74.25pt;height:30.75pt" o:ole="">
                  <v:imagedata r:id="rId110" o:title=""/>
                </v:shape>
                <o:OLEObject Type="Embed" ProgID="Equation.DSMT4" ShapeID="_x0000_i1076" DrawAspect="Content" ObjectID="_1570266005" r:id="rId111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t>A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  <w:r w:rsidRPr="00C31D89">
              <w:t>1.1b</w:t>
            </w:r>
          </w:p>
        </w:tc>
      </w:tr>
      <w:tr w:rsidR="00C174D2" w:rsidRPr="00C31D89" w:rsidTr="00C174D2">
        <w:trPr>
          <w:trHeight w:val="102"/>
        </w:trPr>
        <w:tc>
          <w:tcPr>
            <w:tcW w:w="1271" w:type="dxa"/>
            <w:vMerge/>
            <w:tcBorders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  <w:rPr>
                <w:b/>
              </w:rPr>
            </w:pPr>
            <w:r w:rsidRPr="00C31D89">
              <w:rPr>
                <w:b/>
              </w:rPr>
              <w:t>(2)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174D2" w:rsidRPr="00C31D89" w:rsidRDefault="00C174D2" w:rsidP="00C174D2">
            <w:pPr>
              <w:spacing w:before="40" w:after="40"/>
              <w:jc w:val="center"/>
            </w:pPr>
          </w:p>
        </w:tc>
      </w:tr>
      <w:tr w:rsidR="00D55276" w:rsidRPr="00C31D89" w:rsidTr="00A46B83">
        <w:trPr>
          <w:trHeight w:val="184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D55276" w:rsidRPr="00C31D89" w:rsidRDefault="00543759" w:rsidP="00C174D2">
            <w:pPr>
              <w:spacing w:before="40" w:after="40"/>
              <w:jc w:val="right"/>
            </w:pPr>
            <w:r w:rsidRPr="00C31D89">
              <w:rPr>
                <w:b/>
              </w:rPr>
              <w:t>(</w:t>
            </w:r>
            <w:r w:rsidR="004F6C67" w:rsidRPr="00C31D89">
              <w:rPr>
                <w:b/>
              </w:rPr>
              <w:t>9</w:t>
            </w:r>
            <w:r w:rsidRPr="00C31D89">
              <w:rPr>
                <w:b/>
              </w:rPr>
              <w:t xml:space="preserve"> marks)</w:t>
            </w:r>
          </w:p>
        </w:tc>
      </w:tr>
      <w:tr w:rsidR="00DD1013" w:rsidRPr="00C31D89" w:rsidTr="00A46B83">
        <w:trPr>
          <w:trHeight w:val="184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DD1013" w:rsidRPr="00A46B83" w:rsidRDefault="00DD1013" w:rsidP="00C174D2">
            <w:pPr>
              <w:spacing w:before="40" w:after="40"/>
              <w:rPr>
                <w:rFonts w:ascii="Verdana" w:hAnsi="Verdana"/>
                <w:b/>
              </w:rPr>
            </w:pPr>
            <w:r w:rsidRPr="00A46B83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DD1013" w:rsidRPr="00C31D89" w:rsidTr="00A46B83">
        <w:trPr>
          <w:trHeight w:val="184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DD1013" w:rsidRPr="00C31D89" w:rsidRDefault="00DD1013" w:rsidP="00C174D2">
            <w:pPr>
              <w:rPr>
                <w:b/>
              </w:rPr>
            </w:pPr>
            <w:r w:rsidRPr="00C31D89">
              <w:rPr>
                <w:b/>
              </w:rPr>
              <w:t>(a)</w:t>
            </w:r>
          </w:p>
          <w:p w:rsidR="00DD1013" w:rsidRPr="00C31D89" w:rsidRDefault="00DD1013" w:rsidP="00C174D2">
            <w:r w:rsidRPr="00C31D89">
              <w:rPr>
                <w:b/>
              </w:rPr>
              <w:t>B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Splits the fraction into two correct separate expressions</w:t>
            </w:r>
          </w:p>
          <w:p w:rsidR="00DD1013" w:rsidRPr="00C31D89" w:rsidRDefault="00DD1013" w:rsidP="00C174D2">
            <w:r w:rsidRPr="00C31D89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Recognises the required form for the first integration</w:t>
            </w:r>
          </w:p>
          <w:p w:rsidR="00DD1013" w:rsidRPr="00C31D89" w:rsidRDefault="00DD1013" w:rsidP="00C174D2">
            <w:r w:rsidRPr="00C31D89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Recognises the required form for the second integration</w:t>
            </w:r>
          </w:p>
          <w:p w:rsidR="00A46B83" w:rsidRDefault="00DD1013" w:rsidP="00C174D2">
            <w:r w:rsidRPr="00C31D89">
              <w:rPr>
                <w:b/>
              </w:rPr>
              <w:t>A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Both expressions integrated correctly and added together</w:t>
            </w:r>
            <w:r w:rsidR="00F069B5" w:rsidRPr="00C31D89">
              <w:t xml:space="preserve"> with constant of integration </w:t>
            </w:r>
          </w:p>
          <w:p w:rsidR="00DD1013" w:rsidRPr="00C31D89" w:rsidRDefault="00A46B83" w:rsidP="00C174D2">
            <w:r>
              <w:t xml:space="preserve">            </w:t>
            </w:r>
            <w:r w:rsidR="00F069B5" w:rsidRPr="00C31D89">
              <w:t>included</w:t>
            </w:r>
          </w:p>
        </w:tc>
      </w:tr>
      <w:tr w:rsidR="00D55276" w:rsidRPr="00C31D89" w:rsidTr="00A46B83">
        <w:trPr>
          <w:trHeight w:val="485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D55276" w:rsidRPr="00C31D89" w:rsidRDefault="00543759" w:rsidP="00C174D2">
            <w:pPr>
              <w:rPr>
                <w:b/>
              </w:rPr>
            </w:pPr>
            <w:r w:rsidRPr="00C31D89">
              <w:rPr>
                <w:b/>
              </w:rPr>
              <w:t>(b)</w:t>
            </w:r>
          </w:p>
          <w:p w:rsidR="00DD1013" w:rsidRPr="00C31D89" w:rsidRDefault="00543759" w:rsidP="00C174D2">
            <w:r w:rsidRPr="00C31D89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Uses limits correctly and combines logarithmic terms</w:t>
            </w:r>
          </w:p>
          <w:p w:rsidR="00DD1013" w:rsidRPr="00C31D89" w:rsidRDefault="00543759" w:rsidP="00C174D2">
            <w:r w:rsidRPr="00C31D89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Correctly applies the method for the mean value for their integration</w:t>
            </w:r>
          </w:p>
          <w:p w:rsidR="00D55276" w:rsidRPr="00C31D89" w:rsidRDefault="00543759" w:rsidP="00C174D2">
            <w:pPr>
              <w:rPr>
                <w:b/>
              </w:rPr>
            </w:pPr>
            <w:r w:rsidRPr="00C31D89">
              <w:rPr>
                <w:b/>
              </w:rPr>
              <w:t>A1*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="00555BAF" w:rsidRPr="00C31D89">
              <w:t>Correct work leading to the given answer</w:t>
            </w:r>
          </w:p>
        </w:tc>
      </w:tr>
      <w:tr w:rsidR="004F6C67" w:rsidRPr="00C31D89" w:rsidTr="00C174D2">
        <w:trPr>
          <w:trHeight w:val="131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4F6C67" w:rsidRPr="00C31D89" w:rsidRDefault="004F6C67" w:rsidP="00C174D2">
            <w:pPr>
              <w:rPr>
                <w:b/>
              </w:rPr>
            </w:pPr>
            <w:r w:rsidRPr="00C31D89">
              <w:rPr>
                <w:b/>
              </w:rPr>
              <w:t>(c)</w:t>
            </w:r>
          </w:p>
          <w:p w:rsidR="004F6C67" w:rsidRPr="00C31D89" w:rsidRDefault="004F6C67" w:rsidP="00C174D2">
            <w:pPr>
              <w:rPr>
                <w:i/>
              </w:rPr>
            </w:pPr>
            <w:r w:rsidRPr="00C31D89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>Realises that</w:t>
            </w:r>
            <w:r w:rsidRPr="00C31D89">
              <w:rPr>
                <w:b/>
              </w:rPr>
              <w:t xml:space="preserve"> </w:t>
            </w:r>
            <w:r w:rsidR="006D0256" w:rsidRPr="00C31D89">
              <w:t xml:space="preserve">the effect of the transformation is to increase the mean value by </w:t>
            </w:r>
            <w:proofErr w:type="spellStart"/>
            <w:r w:rsidR="006D0256" w:rsidRPr="00C31D89">
              <w:t>ln</w:t>
            </w:r>
            <w:proofErr w:type="spellEnd"/>
            <w:r w:rsidR="006C6923">
              <w:t xml:space="preserve"> </w:t>
            </w:r>
            <w:r w:rsidR="006D0256" w:rsidRPr="00C31D89">
              <w:rPr>
                <w:i/>
              </w:rPr>
              <w:t>k</w:t>
            </w:r>
          </w:p>
          <w:p w:rsidR="006D0256" w:rsidRPr="00C31D89" w:rsidRDefault="006D0256" w:rsidP="00C174D2">
            <w:pPr>
              <w:rPr>
                <w:b/>
              </w:rPr>
            </w:pPr>
            <w:r w:rsidRPr="00C31D89">
              <w:rPr>
                <w:b/>
              </w:rPr>
              <w:t>A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C31D89">
              <w:t xml:space="preserve">Combines </w:t>
            </w:r>
            <w:proofErr w:type="spellStart"/>
            <w:r w:rsidRPr="00C31D89">
              <w:t>ln’s</w:t>
            </w:r>
            <w:proofErr w:type="spellEnd"/>
            <w:r w:rsidRPr="00C31D89">
              <w:t xml:space="preserve"> correctly to obtain the correct expression</w:t>
            </w:r>
          </w:p>
        </w:tc>
      </w:tr>
    </w:tbl>
    <w:p w:rsidR="00CA5886" w:rsidRDefault="00CA5886" w:rsidP="00A46B83">
      <w:pPr>
        <w:spacing w:before="40" w:after="40"/>
        <w:rPr>
          <w:rFonts w:ascii="Verdana" w:hAnsi="Verdana"/>
          <w:b/>
          <w:color w:val="FFFFFF" w:themeColor="background1"/>
          <w:sz w:val="20"/>
          <w:szCs w:val="20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1"/>
        <w:gridCol w:w="6662"/>
        <w:gridCol w:w="993"/>
        <w:gridCol w:w="708"/>
      </w:tblGrid>
      <w:tr w:rsidR="00CA5886" w:rsidRPr="005B48EA" w:rsidTr="00A126DB">
        <w:trPr>
          <w:trHeight w:val="430"/>
        </w:trPr>
        <w:tc>
          <w:tcPr>
            <w:tcW w:w="1271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CA5886" w:rsidRPr="005B48EA" w:rsidRDefault="00CA5886" w:rsidP="00A126D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5B48EA">
              <w:rPr>
                <w:rFonts w:ascii="Verdana" w:hAnsi="Verdana"/>
                <w:color w:val="FFFFFF" w:themeColor="background1"/>
                <w:sz w:val="20"/>
                <w:szCs w:val="20"/>
              </w:rPr>
              <w:lastRenderedPageBreak/>
              <w:br w:type="page"/>
            </w: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CA5886" w:rsidRPr="005B48EA" w:rsidRDefault="00CA5886" w:rsidP="00A126D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CA5886" w:rsidRPr="005B48EA" w:rsidRDefault="00CA5886" w:rsidP="00A126D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shd w:val="clear" w:color="auto" w:fill="A6A6A6" w:themeFill="background1" w:themeFillShade="A6"/>
            <w:vAlign w:val="center"/>
          </w:tcPr>
          <w:p w:rsidR="00CA5886" w:rsidRPr="005B48EA" w:rsidRDefault="00CA5886" w:rsidP="00A126D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proofErr w:type="spellStart"/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  <w:proofErr w:type="spellEnd"/>
          </w:p>
        </w:tc>
      </w:tr>
      <w:tr w:rsidR="00CA5886" w:rsidRPr="00A46B83" w:rsidTr="00A126DB">
        <w:trPr>
          <w:trHeight w:val="485"/>
        </w:trPr>
        <w:tc>
          <w:tcPr>
            <w:tcW w:w="1271" w:type="dxa"/>
            <w:vMerge w:val="restart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  <w:r w:rsidRPr="00A46B83">
              <w:rPr>
                <w:b/>
              </w:rPr>
              <w:t>7(a)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</w:pPr>
            <w:r w:rsidRPr="00A46B83">
              <w:rPr>
                <w:position w:val="-10"/>
              </w:rPr>
              <w:object w:dxaOrig="3140" w:dyaOrig="320">
                <v:shape id="_x0000_i1077" type="#_x0000_t75" style="width:171.75pt;height:15.75pt" o:ole="">
                  <v:imagedata r:id="rId112" o:title=""/>
                </v:shape>
                <o:OLEObject Type="Embed" ProgID="Equation.DSMT4" ShapeID="_x0000_i1077" DrawAspect="Content" ObjectID="_1570266006" r:id="rId113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2.1</w:t>
            </w:r>
          </w:p>
        </w:tc>
      </w:tr>
      <w:tr w:rsidR="00CA5886" w:rsidRPr="00A46B83" w:rsidTr="00A126DB">
        <w:trPr>
          <w:trHeight w:val="485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</w:pPr>
            <w:r w:rsidRPr="00A46B83">
              <w:rPr>
                <w:position w:val="-10"/>
              </w:rPr>
              <w:object w:dxaOrig="1320" w:dyaOrig="320">
                <v:shape id="_x0000_i1078" type="#_x0000_t75" style="width:66pt;height:15.75pt" o:ole="">
                  <v:imagedata r:id="rId114" o:title=""/>
                </v:shape>
                <o:OLEObject Type="Embed" ProgID="Equation.DSMT4" ShapeID="_x0000_i1078" DrawAspect="Content" ObjectID="_1570266007" r:id="rId115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2.1</w:t>
            </w:r>
          </w:p>
        </w:tc>
      </w:tr>
      <w:tr w:rsidR="00CA5886" w:rsidRPr="00A46B83" w:rsidTr="00A126DB">
        <w:trPr>
          <w:trHeight w:val="485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</w:pPr>
            <w:r w:rsidRPr="00A46B83">
              <w:rPr>
                <w:position w:val="-30"/>
              </w:rPr>
              <w:object w:dxaOrig="2079" w:dyaOrig="780">
                <v:shape id="_x0000_i1079" type="#_x0000_t75" style="width:104.25pt;height:39pt" o:ole="">
                  <v:imagedata r:id="rId116" o:title=""/>
                </v:shape>
                <o:OLEObject Type="Embed" ProgID="Equation.DSMT4" ShapeID="_x0000_i1079" DrawAspect="Content" ObjectID="_1570266008" r:id="rId117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2.1</w:t>
            </w:r>
          </w:p>
        </w:tc>
      </w:tr>
      <w:tr w:rsidR="00CA5886" w:rsidRPr="00A46B83" w:rsidTr="00A126DB">
        <w:trPr>
          <w:trHeight w:val="485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</w:pPr>
            <w:r w:rsidRPr="00A46B83">
              <w:rPr>
                <w:position w:val="-16"/>
              </w:rPr>
              <w:object w:dxaOrig="1820" w:dyaOrig="440">
                <v:shape id="_x0000_i1080" type="#_x0000_t75" style="width:99.75pt;height:21.75pt" o:ole="">
                  <v:imagedata r:id="rId118" o:title=""/>
                </v:shape>
                <o:OLEObject Type="Embed" ProgID="Equation.DSMT4" ShapeID="_x0000_i1080" DrawAspect="Content" ObjectID="_1570266009" r:id="rId119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A1*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1.1b</w:t>
            </w:r>
          </w:p>
        </w:tc>
      </w:tr>
      <w:tr w:rsidR="00CA5886" w:rsidRPr="00A46B83" w:rsidTr="00A126DB">
        <w:trPr>
          <w:trHeight w:val="287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  <w:r w:rsidRPr="00A46B83">
              <w:rPr>
                <w:b/>
              </w:rPr>
              <w:t>(4)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</w:p>
        </w:tc>
      </w:tr>
      <w:tr w:rsidR="00CA5886" w:rsidRPr="00A46B83" w:rsidTr="00A126DB">
        <w:trPr>
          <w:trHeight w:val="956"/>
        </w:trPr>
        <w:tc>
          <w:tcPr>
            <w:tcW w:w="1271" w:type="dxa"/>
            <w:vMerge w:val="restart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  <w:r w:rsidRPr="00A46B83">
              <w:rPr>
                <w:b/>
              </w:rPr>
              <w:t>(b)</w:t>
            </w: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</w:pPr>
            <w:r w:rsidRPr="00A46B83">
              <w:rPr>
                <w:position w:val="-28"/>
              </w:rPr>
              <w:object w:dxaOrig="3400" w:dyaOrig="680">
                <v:shape id="_x0000_i1081" type="#_x0000_t75" style="width:170.25pt;height:33.75pt" o:ole="">
                  <v:imagedata r:id="rId120" o:title=""/>
                </v:shape>
                <o:OLEObject Type="Embed" ProgID="Equation.DSMT4" ShapeID="_x0000_i1081" DrawAspect="Content" ObjectID="_1570266010" r:id="rId121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3.4</w:t>
            </w:r>
          </w:p>
        </w:tc>
      </w:tr>
      <w:tr w:rsidR="00CA5886" w:rsidRPr="00A46B83" w:rsidTr="00A126DB">
        <w:trPr>
          <w:trHeight w:val="970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</w:pPr>
            <w:r>
              <w:tab/>
            </w:r>
            <w:r w:rsidRPr="00A46B83">
              <w:rPr>
                <w:position w:val="-34"/>
              </w:rPr>
              <w:object w:dxaOrig="1820" w:dyaOrig="800">
                <v:shape id="_x0000_i1082" type="#_x0000_t75" style="width:90.75pt;height:39.75pt" o:ole="">
                  <v:imagedata r:id="rId122" o:title=""/>
                </v:shape>
                <o:OLEObject Type="Embed" ProgID="Equation.DSMT4" ShapeID="_x0000_i1082" DrawAspect="Content" ObjectID="_1570266011" r:id="rId123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A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1.1b</w:t>
            </w:r>
          </w:p>
        </w:tc>
      </w:tr>
      <w:tr w:rsidR="00CA5886" w:rsidRPr="00A46B83" w:rsidTr="00A126DB">
        <w:trPr>
          <w:trHeight w:val="1126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>
              <w:t xml:space="preserve">                  </w:t>
            </w:r>
            <w:r w:rsidRPr="00A46B83">
              <w:rPr>
                <w:position w:val="-38"/>
              </w:rPr>
              <w:object w:dxaOrig="4020" w:dyaOrig="880">
                <v:shape id="_x0000_i1083" type="#_x0000_t75" style="width:200.25pt;height:43.5pt" o:ole="">
                  <v:imagedata r:id="rId124" o:title=""/>
                </v:shape>
                <o:OLEObject Type="Embed" ProgID="Equation.DSMT4" ShapeID="_x0000_i1083" DrawAspect="Content" ObjectID="_1570266012" r:id="rId125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3.4</w:t>
            </w:r>
          </w:p>
        </w:tc>
      </w:tr>
      <w:tr w:rsidR="00CA5886" w:rsidRPr="00A46B83" w:rsidTr="00A126DB">
        <w:trPr>
          <w:trHeight w:val="485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 w:rsidRPr="00A46B83">
              <w:rPr>
                <w:position w:val="-10"/>
              </w:rPr>
              <w:object w:dxaOrig="1080" w:dyaOrig="360">
                <v:shape id="_x0000_i1084" type="#_x0000_t75" style="width:53.25pt;height:18pt" o:ole="">
                  <v:imagedata r:id="rId126" o:title=""/>
                </v:shape>
                <o:OLEObject Type="Embed" ProgID="Equation.DSMT4" ShapeID="_x0000_i1084" DrawAspect="Content" ObjectID="_1570266013" r:id="rId127"/>
              </w:object>
            </w:r>
            <w:r>
              <w:t xml:space="preserve">  </w:t>
            </w:r>
            <w:r w:rsidRPr="009B6C46">
              <w:rPr>
                <w:b/>
                <w:bCs/>
              </w:rPr>
              <w:t>or</w:t>
            </w:r>
            <w:r>
              <w:t xml:space="preserve">  </w:t>
            </w:r>
            <w:r w:rsidRPr="00A46B83">
              <w:t xml:space="preserve"> </w:t>
            </w:r>
            <w:proofErr w:type="spellStart"/>
            <w:r w:rsidRPr="00A46B83">
              <w:t>awrt</w:t>
            </w:r>
            <w:proofErr w:type="spellEnd"/>
            <w:r w:rsidRPr="00A46B83">
              <w:t xml:space="preserve"> 5.03 </w:t>
            </w:r>
            <w:r w:rsidRPr="00A46B83">
              <w:rPr>
                <w:position w:val="-6"/>
              </w:rPr>
              <w:object w:dxaOrig="440" w:dyaOrig="320">
                <v:shape id="_x0000_i1085" type="#_x0000_t75" style="width:21.75pt;height:15.75pt" o:ole="">
                  <v:imagedata r:id="rId128" o:title=""/>
                </v:shape>
                <o:OLEObject Type="Embed" ProgID="Equation.DSMT4" ShapeID="_x0000_i1085" DrawAspect="Content" ObjectID="_1570266014" r:id="rId129"/>
              </w:object>
            </w: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A1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  <w:r w:rsidRPr="00A46B83">
              <w:t>1.1b</w:t>
            </w:r>
          </w:p>
        </w:tc>
      </w:tr>
      <w:tr w:rsidR="00CA5886" w:rsidRPr="00A46B83" w:rsidTr="00A126DB">
        <w:trPr>
          <w:trHeight w:val="168"/>
        </w:trPr>
        <w:tc>
          <w:tcPr>
            <w:tcW w:w="1271" w:type="dxa"/>
            <w:vMerge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</w:p>
        </w:tc>
        <w:tc>
          <w:tcPr>
            <w:tcW w:w="993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  <w:rPr>
                <w:b/>
              </w:rPr>
            </w:pPr>
            <w:r w:rsidRPr="00A46B83">
              <w:rPr>
                <w:b/>
              </w:rPr>
              <w:t>(4)</w:t>
            </w:r>
          </w:p>
        </w:tc>
        <w:tc>
          <w:tcPr>
            <w:tcW w:w="708" w:type="dxa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center"/>
            </w:pPr>
          </w:p>
        </w:tc>
      </w:tr>
      <w:tr w:rsidR="00CA5886" w:rsidRPr="00A46B83" w:rsidTr="00A126DB">
        <w:trPr>
          <w:trHeight w:val="135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jc w:val="right"/>
              <w:rPr>
                <w:b/>
              </w:rPr>
            </w:pPr>
            <w:r w:rsidRPr="00A46B83">
              <w:rPr>
                <w:b/>
              </w:rPr>
              <w:t>(8 marks)</w:t>
            </w:r>
          </w:p>
        </w:tc>
      </w:tr>
      <w:tr w:rsidR="00CA5886" w:rsidRPr="00A46B83" w:rsidTr="00A126DB">
        <w:trPr>
          <w:trHeight w:val="135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A126DB">
            <w:pPr>
              <w:spacing w:before="40" w:after="40"/>
              <w:rPr>
                <w:rFonts w:ascii="Verdana" w:hAnsi="Verdana"/>
                <w:b/>
              </w:rPr>
            </w:pPr>
            <w:r w:rsidRPr="00A46B83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CA5886" w:rsidRPr="00A46B83" w:rsidTr="00A126DB">
        <w:trPr>
          <w:trHeight w:val="135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4C213C">
            <w:pPr>
              <w:rPr>
                <w:b/>
              </w:rPr>
            </w:pPr>
            <w:r w:rsidRPr="00A46B83">
              <w:rPr>
                <w:b/>
              </w:rPr>
              <w:t xml:space="preserve">(a) </w:t>
            </w:r>
          </w:p>
          <w:p w:rsidR="00CA5886" w:rsidRPr="00A46B83" w:rsidRDefault="00CA5886" w:rsidP="004C213C">
            <w:r w:rsidRPr="00A46B8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 xml:space="preserve">Obtains </w:t>
            </w:r>
            <w:r w:rsidRPr="00A46B83">
              <w:rPr>
                <w:i/>
              </w:rPr>
              <w:t>x</w:t>
            </w:r>
            <w:r w:rsidRPr="00A46B83">
              <w:t xml:space="preserve"> in terms of</w:t>
            </w:r>
            <w:r w:rsidRPr="00A46B83">
              <w:rPr>
                <w:i/>
              </w:rPr>
              <w:t xml:space="preserve"> y</w:t>
            </w:r>
            <w:r w:rsidRPr="00A46B83">
              <w:t xml:space="preserve"> and </w:t>
            </w:r>
            <w:proofErr w:type="spellStart"/>
            <w:r w:rsidRPr="00A46B83">
              <w:t>cos</w:t>
            </w:r>
            <w:proofErr w:type="spellEnd"/>
            <w:r w:rsidRPr="00A46B83">
              <w:t xml:space="preserve"> </w:t>
            </w:r>
            <w:r w:rsidRPr="00A46B83">
              <w:rPr>
                <w:i/>
              </w:rPr>
              <w:t>θ</w:t>
            </w:r>
          </w:p>
          <w:p w:rsidR="00CA5886" w:rsidRPr="00A46B83" w:rsidRDefault="00CA5886" w:rsidP="004C213C">
            <w:r w:rsidRPr="00A46B8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 xml:space="preserve">Obtains an equation connecting </w:t>
            </w:r>
            <w:r w:rsidRPr="00A46B83">
              <w:rPr>
                <w:i/>
              </w:rPr>
              <w:t>y</w:t>
            </w:r>
            <w:r w:rsidRPr="00A46B83">
              <w:t xml:space="preserve"> and sin </w:t>
            </w:r>
            <w:r w:rsidRPr="00A46B83">
              <w:rPr>
                <w:i/>
              </w:rPr>
              <w:t>θ</w:t>
            </w:r>
          </w:p>
          <w:p w:rsidR="00CA5886" w:rsidRPr="00A46B83" w:rsidRDefault="00CA5886" w:rsidP="004C213C">
            <w:r w:rsidRPr="00A46B8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 xml:space="preserve">Uses Pythagoras to obtain an equation in </w:t>
            </w:r>
            <w:r w:rsidRPr="00A46B83">
              <w:rPr>
                <w:i/>
              </w:rPr>
              <w:t>x</w:t>
            </w:r>
            <w:r w:rsidRPr="00A46B83">
              <w:t xml:space="preserve"> and </w:t>
            </w:r>
            <w:r w:rsidRPr="00A46B83">
              <w:rPr>
                <w:i/>
              </w:rPr>
              <w:t>y</w:t>
            </w:r>
            <w:r w:rsidRPr="00A46B83">
              <w:t xml:space="preserve"> only</w:t>
            </w:r>
          </w:p>
          <w:p w:rsidR="00CA5886" w:rsidRPr="00A46B83" w:rsidRDefault="00CA5886" w:rsidP="004C213C">
            <w:r w:rsidRPr="00A46B83">
              <w:rPr>
                <w:b/>
              </w:rPr>
              <w:t>A1*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>Obtains printed answer</w:t>
            </w:r>
          </w:p>
        </w:tc>
      </w:tr>
      <w:tr w:rsidR="00CA5886" w:rsidRPr="00A46B83" w:rsidTr="00A126DB">
        <w:trPr>
          <w:trHeight w:val="135"/>
        </w:trPr>
        <w:tc>
          <w:tcPr>
            <w:tcW w:w="9634" w:type="dxa"/>
            <w:gridSpan w:val="4"/>
            <w:tcBorders>
              <w:top w:val="single" w:sz="4" w:space="0" w:color="808080" w:themeColor="background1" w:themeShade="80"/>
              <w:left w:val="single" w:sz="4" w:space="0" w:color="808080" w:themeColor="background1" w:themeShade="80"/>
              <w:bottom w:val="single" w:sz="4" w:space="0" w:color="808080" w:themeColor="background1" w:themeShade="80"/>
              <w:right w:val="single" w:sz="4" w:space="0" w:color="808080" w:themeColor="background1" w:themeShade="80"/>
            </w:tcBorders>
            <w:vAlign w:val="center"/>
          </w:tcPr>
          <w:p w:rsidR="00CA5886" w:rsidRPr="00A46B83" w:rsidRDefault="00CA5886" w:rsidP="004C213C">
            <w:pPr>
              <w:rPr>
                <w:b/>
              </w:rPr>
            </w:pPr>
            <w:r w:rsidRPr="00A46B83">
              <w:rPr>
                <w:b/>
              </w:rPr>
              <w:t xml:space="preserve"> (b) </w:t>
            </w:r>
          </w:p>
          <w:p w:rsidR="00CA5886" w:rsidRPr="00A46B83" w:rsidRDefault="00CA5886" w:rsidP="004C213C">
            <w:r w:rsidRPr="00A46B8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>Uses the correct volume of revolution formula with the given expression</w:t>
            </w:r>
          </w:p>
          <w:p w:rsidR="00CA5886" w:rsidRPr="00A46B83" w:rsidRDefault="00CA5886" w:rsidP="004C213C">
            <w:r w:rsidRPr="00A46B83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>Correct integration</w:t>
            </w:r>
          </w:p>
          <w:p w:rsidR="00CA5886" w:rsidRPr="00A46B83" w:rsidRDefault="00CA5886" w:rsidP="004C213C">
            <w:r w:rsidRPr="00A46B83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>Correct use of correct limits</w:t>
            </w:r>
          </w:p>
          <w:p w:rsidR="00CA5886" w:rsidRPr="00A46B83" w:rsidRDefault="00CA5886" w:rsidP="004C213C">
            <w:r w:rsidRPr="00A46B83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46B83">
              <w:t>Correct volume</w:t>
            </w:r>
          </w:p>
        </w:tc>
      </w:tr>
    </w:tbl>
    <w:p w:rsidR="00CA5886" w:rsidRDefault="00CA5886">
      <w:pPr>
        <w:rPr>
          <w:rFonts w:ascii="Verdana" w:hAnsi="Verdana"/>
          <w:b/>
          <w:color w:val="FFFFFF" w:themeColor="background1"/>
          <w:sz w:val="20"/>
          <w:szCs w:val="20"/>
        </w:rPr>
      </w:pPr>
      <w:r>
        <w:rPr>
          <w:rFonts w:ascii="Verdana" w:hAnsi="Verdana"/>
          <w:b/>
          <w:color w:val="FFFFFF" w:themeColor="background1"/>
          <w:sz w:val="20"/>
          <w:szCs w:val="20"/>
        </w:rPr>
        <w:br w:type="page"/>
      </w:r>
    </w:p>
    <w:p w:rsidR="00A7550A" w:rsidRDefault="00A7550A" w:rsidP="00A46B83">
      <w:pPr>
        <w:spacing w:before="40" w:after="40"/>
        <w:rPr>
          <w:rFonts w:ascii="Verdana" w:hAnsi="Verdana"/>
          <w:b/>
          <w:color w:val="FFFFFF" w:themeColor="background1"/>
          <w:sz w:val="20"/>
          <w:szCs w:val="20"/>
        </w:rPr>
      </w:pPr>
    </w:p>
    <w:tbl>
      <w:tblPr>
        <w:tblW w:w="963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662"/>
        <w:gridCol w:w="993"/>
        <w:gridCol w:w="708"/>
      </w:tblGrid>
      <w:tr w:rsidR="00DD1013" w:rsidRPr="005B48EA" w:rsidTr="00A46B83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D1013" w:rsidRPr="005B48EA" w:rsidRDefault="00DD1013" w:rsidP="00A46B8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Question</w:t>
            </w:r>
          </w:p>
        </w:tc>
        <w:tc>
          <w:tcPr>
            <w:tcW w:w="6662" w:type="dxa"/>
            <w:shd w:val="clear" w:color="auto" w:fill="A6A6A6" w:themeFill="background1" w:themeFillShade="A6"/>
            <w:vAlign w:val="center"/>
          </w:tcPr>
          <w:p w:rsidR="00DD1013" w:rsidRPr="005B48EA" w:rsidRDefault="00DD1013" w:rsidP="00A46B8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3" w:type="dxa"/>
            <w:shd w:val="clear" w:color="auto" w:fill="A6A6A6" w:themeFill="background1" w:themeFillShade="A6"/>
            <w:vAlign w:val="center"/>
          </w:tcPr>
          <w:p w:rsidR="00DD1013" w:rsidRPr="005B48EA" w:rsidRDefault="00DD1013" w:rsidP="00A46B8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:rsidR="00DD1013" w:rsidRPr="005B48EA" w:rsidRDefault="00DD1013" w:rsidP="00A46B8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DD1013" w:rsidRPr="005B48EA" w:rsidTr="00A46B83">
        <w:trPr>
          <w:trHeight w:val="485"/>
        </w:trPr>
        <w:tc>
          <w:tcPr>
            <w:tcW w:w="1271" w:type="dxa"/>
            <w:vMerge w:val="restart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  <w:r w:rsidRPr="00A46B83">
              <w:rPr>
                <w:b/>
              </w:rPr>
              <w:t>8</w:t>
            </w: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14"/>
              </w:rPr>
              <w:object w:dxaOrig="3739" w:dyaOrig="400">
                <v:shape id="_x0000_i1086" type="#_x0000_t75" style="width:186.75pt;height:20.25pt" o:ole="">
                  <v:imagedata r:id="rId130" o:title=""/>
                </v:shape>
                <o:OLEObject Type="Embed" ProgID="Equation.DSMT4" ShapeID="_x0000_i1086" DrawAspect="Content" ObjectID="_1570266015" r:id="rId131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1.1b</w:t>
            </w:r>
          </w:p>
        </w:tc>
      </w:tr>
      <w:tr w:rsidR="00DD1013" w:rsidRPr="005B48EA" w:rsidTr="00A46B83">
        <w:trPr>
          <w:trHeight w:val="980"/>
        </w:trPr>
        <w:tc>
          <w:tcPr>
            <w:tcW w:w="1271" w:type="dxa"/>
            <w:vMerge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14"/>
              </w:rPr>
              <w:object w:dxaOrig="5740" w:dyaOrig="400">
                <v:shape id="_x0000_i1087" type="#_x0000_t75" style="width:287.25pt;height:20.25pt" o:ole="">
                  <v:imagedata r:id="rId132" o:title=""/>
                </v:shape>
                <o:OLEObject Type="Embed" ProgID="Equation.DSMT4" ShapeID="_x0000_i1087" DrawAspect="Content" ObjectID="_1570266016" r:id="rId133"/>
              </w:object>
            </w:r>
          </w:p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14"/>
              </w:rPr>
              <w:object w:dxaOrig="1140" w:dyaOrig="400">
                <v:shape id="_x0000_i1088" type="#_x0000_t75" style="width:57pt;height:20.25pt" o:ole="">
                  <v:imagedata r:id="rId134" o:title=""/>
                </v:shape>
                <o:OLEObject Type="Embed" ProgID="Equation.DSMT4" ShapeID="_x0000_i1088" DrawAspect="Content" ObjectID="_1570266017" r:id="rId135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A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1.1b</w:t>
            </w:r>
          </w:p>
        </w:tc>
      </w:tr>
      <w:tr w:rsidR="00DD1013" w:rsidRPr="005B48EA" w:rsidTr="00A46B83">
        <w:trPr>
          <w:trHeight w:val="485"/>
        </w:trPr>
        <w:tc>
          <w:tcPr>
            <w:tcW w:w="1271" w:type="dxa"/>
            <w:vMerge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14"/>
              </w:rPr>
              <w:object w:dxaOrig="3340" w:dyaOrig="400">
                <v:shape id="_x0000_i1089" type="#_x0000_t75" style="width:167.25pt;height:20.25pt" o:ole="">
                  <v:imagedata r:id="rId136" o:title=""/>
                </v:shape>
                <o:OLEObject Type="Embed" ProgID="Equation.DSMT4" ShapeID="_x0000_i1089" DrawAspect="Content" ObjectID="_1570266018" r:id="rId137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3.1a</w:t>
            </w:r>
          </w:p>
        </w:tc>
      </w:tr>
      <w:tr w:rsidR="00DD1013" w:rsidRPr="005B48EA" w:rsidTr="00A46B83">
        <w:trPr>
          <w:trHeight w:val="485"/>
        </w:trPr>
        <w:tc>
          <w:tcPr>
            <w:tcW w:w="1271" w:type="dxa"/>
            <w:vMerge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14"/>
              </w:rPr>
              <w:object w:dxaOrig="5980" w:dyaOrig="400">
                <v:shape id="_x0000_i1090" type="#_x0000_t75" style="width:299.25pt;height:20.25pt" o:ole="">
                  <v:imagedata r:id="rId138" o:title=""/>
                </v:shape>
                <o:OLEObject Type="Embed" ProgID="Equation.DSMT4" ShapeID="_x0000_i1090" DrawAspect="Content" ObjectID="_1570266019" r:id="rId139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3.1a</w:t>
            </w:r>
          </w:p>
        </w:tc>
      </w:tr>
      <w:tr w:rsidR="00DD1013" w:rsidRPr="005B48EA" w:rsidTr="00A46B83">
        <w:trPr>
          <w:trHeight w:val="485"/>
        </w:trPr>
        <w:tc>
          <w:tcPr>
            <w:tcW w:w="1271" w:type="dxa"/>
            <w:vMerge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14"/>
              </w:rPr>
              <w:object w:dxaOrig="1020" w:dyaOrig="400">
                <v:shape id="_x0000_i1091" type="#_x0000_t75" style="width:51pt;height:20.25pt" o:ole="">
                  <v:imagedata r:id="rId140" o:title=""/>
                </v:shape>
                <o:OLEObject Type="Embed" ProgID="Equation.DSMT4" ShapeID="_x0000_i1091" DrawAspect="Content" ObjectID="_1570266020" r:id="rId141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A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1.1b</w:t>
            </w:r>
          </w:p>
        </w:tc>
      </w:tr>
      <w:tr w:rsidR="00DD1013" w:rsidRPr="005B48EA" w:rsidTr="00A46B83">
        <w:trPr>
          <w:trHeight w:val="485"/>
        </w:trPr>
        <w:tc>
          <w:tcPr>
            <w:tcW w:w="1271" w:type="dxa"/>
            <w:vMerge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A7550A">
            <w:pPr>
              <w:spacing w:before="40" w:after="40"/>
            </w:pPr>
            <w:r w:rsidRPr="00A46B83">
              <w:rPr>
                <w:position w:val="-50"/>
              </w:rPr>
              <w:object w:dxaOrig="2000" w:dyaOrig="1120">
                <v:shape id="_x0000_i1092" type="#_x0000_t75" style="width:99.75pt;height:56.25pt" o:ole="">
                  <v:imagedata r:id="rId142" o:title=""/>
                </v:shape>
                <o:OLEObject Type="Embed" ProgID="Equation.DSMT4" ShapeID="_x0000_i1092" DrawAspect="Content" ObjectID="_1570266021" r:id="rId143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M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3.1a</w:t>
            </w:r>
          </w:p>
        </w:tc>
      </w:tr>
      <w:tr w:rsidR="00DD1013" w:rsidRPr="005B48EA" w:rsidTr="00A46B83">
        <w:trPr>
          <w:trHeight w:val="485"/>
        </w:trPr>
        <w:tc>
          <w:tcPr>
            <w:tcW w:w="1271" w:type="dxa"/>
            <w:vMerge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E43E41">
            <w:pPr>
              <w:spacing w:before="40" w:after="40"/>
            </w:pPr>
            <w:r w:rsidRPr="00A46B83">
              <w:rPr>
                <w:position w:val="-50"/>
              </w:rPr>
              <w:object w:dxaOrig="3220" w:dyaOrig="1120">
                <v:shape id="_x0000_i1093" type="#_x0000_t75" style="width:161.25pt;height:56.25pt" o:ole="">
                  <v:imagedata r:id="rId144" o:title=""/>
                </v:shape>
                <o:OLEObject Type="Embed" ProgID="Equation.DSMT4" ShapeID="_x0000_i1093" DrawAspect="Content" ObjectID="_1570266022" r:id="rId145"/>
              </w:object>
            </w:r>
            <w:r w:rsidRPr="00A46B83">
              <w:t xml:space="preserve">e.g. </w:t>
            </w:r>
            <w:r w:rsidRPr="00A46B83">
              <w:rPr>
                <w:position w:val="-52"/>
              </w:rPr>
              <w:object w:dxaOrig="2160" w:dyaOrig="1160">
                <v:shape id="_x0000_i1094" type="#_x0000_t75" style="width:108pt;height:57.75pt" o:ole="">
                  <v:imagedata r:id="rId146" o:title=""/>
                </v:shape>
                <o:OLEObject Type="Embed" ProgID="Equation.DSMT4" ShapeID="_x0000_i1094" DrawAspect="Content" ObjectID="_1570266023" r:id="rId147"/>
              </w:object>
            </w: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A1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  <w:r w:rsidRPr="00A46B83">
              <w:t>2.5</w:t>
            </w:r>
          </w:p>
        </w:tc>
      </w:tr>
      <w:tr w:rsidR="00DD1013" w:rsidRPr="005B48EA" w:rsidTr="00A46B83">
        <w:trPr>
          <w:trHeight w:val="173"/>
        </w:trPr>
        <w:tc>
          <w:tcPr>
            <w:tcW w:w="1271" w:type="dxa"/>
            <w:vMerge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662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</w:p>
        </w:tc>
        <w:tc>
          <w:tcPr>
            <w:tcW w:w="993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  <w:r w:rsidRPr="00A46B83">
              <w:rPr>
                <w:b/>
              </w:rPr>
              <w:t>(7)</w:t>
            </w:r>
          </w:p>
        </w:tc>
        <w:tc>
          <w:tcPr>
            <w:tcW w:w="708" w:type="dxa"/>
            <w:vAlign w:val="center"/>
          </w:tcPr>
          <w:p w:rsidR="00DD1013" w:rsidRPr="00A46B83" w:rsidRDefault="00DD1013" w:rsidP="00A46B83">
            <w:pPr>
              <w:spacing w:before="40" w:after="40"/>
              <w:jc w:val="center"/>
            </w:pPr>
          </w:p>
        </w:tc>
      </w:tr>
      <w:tr w:rsidR="00DD1013" w:rsidRPr="005B48EA" w:rsidTr="00A46B83">
        <w:trPr>
          <w:trHeight w:val="164"/>
        </w:trPr>
        <w:tc>
          <w:tcPr>
            <w:tcW w:w="9634" w:type="dxa"/>
            <w:gridSpan w:val="4"/>
            <w:vAlign w:val="center"/>
          </w:tcPr>
          <w:p w:rsidR="00DD1013" w:rsidRPr="00A46B83" w:rsidRDefault="00DD1013" w:rsidP="00A46B83">
            <w:pPr>
              <w:spacing w:before="40" w:after="40"/>
              <w:jc w:val="right"/>
            </w:pPr>
            <w:r w:rsidRPr="00A46B83">
              <w:rPr>
                <w:b/>
              </w:rPr>
              <w:t>(7 marks)</w:t>
            </w:r>
          </w:p>
        </w:tc>
      </w:tr>
      <w:tr w:rsidR="00DD1013" w:rsidRPr="005B48EA" w:rsidTr="00A04E18">
        <w:trPr>
          <w:trHeight w:val="409"/>
        </w:trPr>
        <w:tc>
          <w:tcPr>
            <w:tcW w:w="9634" w:type="dxa"/>
            <w:gridSpan w:val="4"/>
            <w:vAlign w:val="center"/>
          </w:tcPr>
          <w:p w:rsidR="00DD1013" w:rsidRPr="00A46B83" w:rsidRDefault="00DD1013" w:rsidP="00A46B83">
            <w:pPr>
              <w:spacing w:before="40" w:after="40"/>
              <w:rPr>
                <w:rFonts w:ascii="Verdana" w:hAnsi="Verdana"/>
                <w:b/>
              </w:rPr>
            </w:pPr>
            <w:r w:rsidRPr="00A46B83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DD1013" w:rsidRPr="005B48EA" w:rsidTr="00A04E18">
        <w:trPr>
          <w:trHeight w:val="6609"/>
        </w:trPr>
        <w:tc>
          <w:tcPr>
            <w:tcW w:w="9634" w:type="dxa"/>
            <w:gridSpan w:val="4"/>
            <w:vAlign w:val="center"/>
          </w:tcPr>
          <w:p w:rsidR="00A46B83" w:rsidRDefault="00DD1013" w:rsidP="004C213C">
            <w:r w:rsidRPr="00A46B83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>Substitutes the parametric equation of the line into the equation of the p</w:t>
            </w:r>
            <w:r w:rsidR="0007638D" w:rsidRPr="00A46B83">
              <w:t xml:space="preserve">lane and </w:t>
            </w:r>
            <w:r w:rsidRPr="00A46B83">
              <w:t xml:space="preserve">solves for </w:t>
            </w:r>
          </w:p>
          <w:p w:rsidR="00DD1013" w:rsidRPr="00A46B83" w:rsidRDefault="00A46B83" w:rsidP="004C213C">
            <w:pPr>
              <w:rPr>
                <w:i/>
              </w:rPr>
            </w:pPr>
            <w:r>
              <w:t xml:space="preserve">            </w:t>
            </w:r>
            <w:r w:rsidR="00DD1013" w:rsidRPr="00A46B83">
              <w:rPr>
                <w:i/>
              </w:rPr>
              <w:t>λ</w:t>
            </w:r>
          </w:p>
          <w:p w:rsidR="00DD1013" w:rsidRPr="00A46B83" w:rsidRDefault="00DD1013" w:rsidP="004C213C">
            <w:r w:rsidRPr="00A46B83">
              <w:rPr>
                <w:b/>
              </w:rPr>
              <w:t>A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>Obtains the correct coordinates of the intersection of the line and the plane</w:t>
            </w:r>
          </w:p>
          <w:p w:rsidR="00A04E18" w:rsidRDefault="00DD1013" w:rsidP="004C213C">
            <w:r w:rsidRPr="00A46B83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>Substitutes the parametric form of the line perpendicular to the plane passing through</w:t>
            </w:r>
            <w:r w:rsidR="0007638D" w:rsidRPr="00A46B83">
              <w:t xml:space="preserve"> </w:t>
            </w:r>
          </w:p>
          <w:p w:rsidR="00DD1013" w:rsidRPr="00A46B83" w:rsidRDefault="00A04E18" w:rsidP="004C213C">
            <w:r>
              <w:t xml:space="preserve">            </w:t>
            </w:r>
            <w:r w:rsidR="00DD1013" w:rsidRPr="00A46B83">
              <w:t xml:space="preserve">(2, 4, </w:t>
            </w:r>
            <w:r w:rsidR="00DD1013" w:rsidRPr="00A46B83">
              <w:rPr>
                <w:position w:val="-4"/>
              </w:rPr>
              <w:object w:dxaOrig="200" w:dyaOrig="160">
                <v:shape id="_x0000_i1095" type="#_x0000_t75" style="width:9.75pt;height:8.25pt" o:ole="">
                  <v:imagedata r:id="rId148" o:title=""/>
                </v:shape>
                <o:OLEObject Type="Embed" ProgID="Equation.DSMT4" ShapeID="_x0000_i1095" DrawAspect="Content" ObjectID="_1570266024" r:id="rId149"/>
              </w:object>
            </w:r>
            <w:r w:rsidR="00DD1013" w:rsidRPr="00A46B83">
              <w:t xml:space="preserve">6) into the equation of the plane to find </w:t>
            </w:r>
            <w:r w:rsidR="00DD1013" w:rsidRPr="00A46B83">
              <w:rPr>
                <w:i/>
              </w:rPr>
              <w:t>t</w:t>
            </w:r>
          </w:p>
          <w:p w:rsidR="00DD1013" w:rsidRPr="00A46B83" w:rsidRDefault="00DD1013" w:rsidP="004C213C">
            <w:r w:rsidRPr="00A46B83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 xml:space="preserve">Find the reflection of (2, 4, </w:t>
            </w:r>
            <w:r w:rsidRPr="00A46B83">
              <w:rPr>
                <w:position w:val="-4"/>
              </w:rPr>
              <w:object w:dxaOrig="200" w:dyaOrig="160">
                <v:shape id="_x0000_i1096" type="#_x0000_t75" style="width:9.75pt;height:8.25pt" o:ole="">
                  <v:imagedata r:id="rId150" o:title=""/>
                </v:shape>
                <o:OLEObject Type="Embed" ProgID="Equation.DSMT4" ShapeID="_x0000_i1096" DrawAspect="Content" ObjectID="_1570266025" r:id="rId151"/>
              </w:object>
            </w:r>
            <w:r w:rsidRPr="00A46B83">
              <w:t>6) in the plane</w:t>
            </w:r>
          </w:p>
          <w:p w:rsidR="00DD1013" w:rsidRPr="00A46B83" w:rsidRDefault="00DD1013" w:rsidP="004C213C">
            <w:r w:rsidRPr="00A46B83">
              <w:rPr>
                <w:b/>
              </w:rPr>
              <w:t>A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>Correct coordinates</w:t>
            </w:r>
          </w:p>
          <w:p w:rsidR="00DD1013" w:rsidRPr="00A46B83" w:rsidRDefault="00DD1013" w:rsidP="004C213C">
            <w:pPr>
              <w:rPr>
                <w:vertAlign w:val="subscript"/>
              </w:rPr>
            </w:pPr>
            <w:r w:rsidRPr="00A46B83">
              <w:rPr>
                <w:b/>
              </w:rPr>
              <w:t>M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 xml:space="preserve">Determines the direction of </w:t>
            </w:r>
            <w:r w:rsidRPr="00A46B83">
              <w:rPr>
                <w:i/>
              </w:rPr>
              <w:t>l</w:t>
            </w:r>
            <w:r w:rsidRPr="00A46B83">
              <w:t xml:space="preserve"> by subtracting the appropriate vectors</w:t>
            </w:r>
          </w:p>
          <w:p w:rsidR="00DD1013" w:rsidRPr="00A46B83" w:rsidRDefault="00DD1013" w:rsidP="004C213C">
            <w:r w:rsidRPr="00A46B83">
              <w:rPr>
                <w:b/>
              </w:rPr>
              <w:t>A1</w:t>
            </w:r>
            <w:r w:rsidR="00A46B83" w:rsidRPr="00133311">
              <w:rPr>
                <w:b/>
              </w:rPr>
              <w:t>:</w:t>
            </w:r>
            <w:r w:rsidR="00A46B83">
              <w:rPr>
                <w:b/>
              </w:rPr>
              <w:tab/>
            </w:r>
            <w:r w:rsidRPr="00A46B83">
              <w:t>Correct vector equation using the correct</w:t>
            </w:r>
            <w:r w:rsidR="006C6923">
              <w:t xml:space="preserve"> notation</w:t>
            </w:r>
          </w:p>
          <w:p w:rsidR="00DD1013" w:rsidRPr="00A46B83" w:rsidRDefault="00D93B63" w:rsidP="00A46B8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  <w:noProof/>
                <w:lang w:val="en-US" w:eastAsia="zh-CN"/>
              </w:rPr>
              <w:pict>
                <v:shape id="Text Box 2" o:spid="_x0000_s1032" type="#_x0000_t202" style="position:absolute;left:0;text-align:left;margin-left:375.4pt;margin-top:4.95pt;width:26.9pt;height:110.6pt;z-index:251813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" stroked="f">
                  <v:textbox style="mso-fit-shape-to-text:t">
                    <w:txbxContent>
                      <w:p w:rsidR="00C174D2" w:rsidRDefault="00C174D2" w:rsidP="00DD1013">
                        <w:proofErr w:type="gramStart"/>
                        <w:r>
                          <w:t>π</w:t>
                        </w:r>
                        <w:proofErr w:type="gramEnd"/>
                      </w:p>
                    </w:txbxContent>
                  </v:textbox>
                  <w10:wrap type="square"/>
                </v:shape>
              </w:pict>
            </w:r>
            <w:r>
              <w:rPr>
                <w:b/>
                <w:noProof/>
                <w:lang w:val="en-US" w:eastAsia="zh-CN"/>
              </w:rPr>
              <w:pict>
                <v:shape id="_x0000_s1033" type="#_x0000_t202" style="position:absolute;left:0;text-align:left;margin-left:105.35pt;margin-top:14.85pt;width:64.1pt;height:110.6pt;z-index:251806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" stroked="f">
                  <v:textbox style="mso-fit-shape-to-text:t">
                    <w:txbxContent>
                      <w:p w:rsidR="00C174D2" w:rsidRDefault="00C174D2" w:rsidP="00DD1013">
                        <w:r>
                          <w:t>(8</w:t>
                        </w:r>
                        <w:proofErr w:type="gramStart"/>
                        <w:r>
                          <w:t>,</w:t>
                        </w:r>
                        <w:proofErr w:type="gramEnd"/>
                        <w:r w:rsidR="00D93B63" w:rsidRPr="00D93B63">
                          <w:rPr>
                            <w:position w:val="-4"/>
                          </w:rPr>
                          <w:pict>
                            <v:shape id="_x0000_i1098" type="#_x0000_t75" style="width:9.75pt;height:9pt">
                              <v:imagedata r:id="rId150" o:title=""/>
                            </v:shape>
                          </w:pict>
                        </w:r>
                        <w:r>
                          <w:t>8, 0)</w:t>
                        </w:r>
                      </w:p>
                    </w:txbxContent>
                  </v:textbox>
                  <w10:wrap type="square"/>
                </v:shape>
              </w:pict>
            </w:r>
            <w:r>
              <w:rPr>
                <w:b/>
                <w:noProof/>
                <w:lang w:val="en-US" w:eastAsia="zh-CN"/>
              </w:rPr>
              <w:pict>
                <v:line id="Straight Connector 1" o:spid="_x0000_s1058" style="position:absolute;left:0;text-align:left;flip:y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4pt,14.3pt" to="375.4pt,1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" strokecolor="black [3213]"/>
              </w:pict>
            </w:r>
          </w:p>
          <w:p w:rsidR="00DD1013" w:rsidRPr="00A46B83" w:rsidRDefault="00D93B63" w:rsidP="00A46B8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  <w:noProof/>
                <w:lang w:val="en-US" w:eastAsia="zh-CN"/>
              </w:rPr>
              <w:pict>
                <v:line id="Straight Connector 20" o:spid="_x0000_s1057" style="position:absolute;left:0;text-align:left;flip:x y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2.25pt,15.3pt" to="177.3pt,14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" strokecolor="black [3213]">
                  <v:stroke dashstyle="dash"/>
                </v:line>
              </w:pict>
            </w:r>
            <w:r>
              <w:rPr>
                <w:b/>
                <w:noProof/>
                <w:lang w:val="en-US" w:eastAsia="zh-CN"/>
              </w:rPr>
              <w:pict>
                <v:line id="Straight Connector 3" o:spid="_x0000_s1056" style="position:absolute;left:0;text-align:lef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2.35pt,15.55pt" to="269.9pt,3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" strokecolor="black [3213]"/>
              </w:pict>
            </w:r>
          </w:p>
          <w:p w:rsidR="00DD1013" w:rsidRPr="00A46B83" w:rsidRDefault="00D93B63" w:rsidP="00A46B8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  <w:noProof/>
                <w:lang w:val="en-US" w:eastAsia="zh-CN"/>
              </w:rPr>
              <w:pict>
                <v:shape id="_x0000_s1034" type="#_x0000_t202" style="position:absolute;left:0;text-align:left;margin-left:268.45pt;margin-top:13.9pt;width:73.5pt;height:110.6pt;z-index:251808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" stroked="f">
                  <v:textbox style="mso-fit-shape-to-text:t">
                    <w:txbxContent>
                      <w:p w:rsidR="00C174D2" w:rsidRDefault="00C174D2" w:rsidP="00DD1013">
                        <w:r>
                          <w:t>(10, 0</w:t>
                        </w:r>
                        <w:proofErr w:type="gramStart"/>
                        <w:r>
                          <w:t>,</w:t>
                        </w:r>
                        <w:proofErr w:type="gramEnd"/>
                        <w:r w:rsidR="00D93B63" w:rsidRPr="00D93B63">
                          <w:rPr>
                            <w:position w:val="-4"/>
                          </w:rPr>
                          <w:pict>
                            <v:shape id="_x0000_i1100" type="#_x0000_t75" style="width:9.75pt;height:8.25pt">
                              <v:imagedata r:id="rId150" o:title=""/>
                            </v:shape>
                          </w:pict>
                        </w:r>
                        <w:r>
                          <w:t>4)</w: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DD1013" w:rsidRPr="00A46B83" w:rsidRDefault="00D93B63" w:rsidP="00A46B8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  <w:noProof/>
                <w:lang w:val="en-US" w:eastAsia="zh-CN"/>
              </w:rPr>
              <w:pict>
                <v:line id="Straight Connector 2" o:spid="_x0000_s1054" style="position:absolute;left:0;text-align:left;flip:y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7.6pt,2.7pt" to="269.7pt,10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" strokecolor="black [3213]"/>
              </w:pict>
            </w: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93B63" w:rsidP="00A46B83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  <w:noProof/>
                <w:lang w:val="en-US" w:eastAsia="zh-CN"/>
              </w:rPr>
              <w:pict>
                <v:shape id="_x0000_s1035" type="#_x0000_t202" style="position:absolute;left:0;text-align:left;margin-left:176pt;margin-top:14.8pt;width:64.1pt;height:110.6pt;z-index:251807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" stroked="f">
                  <v:textbox style="mso-fit-shape-to-text:t">
                    <w:txbxContent>
                      <w:p w:rsidR="00C174D2" w:rsidRDefault="00C174D2" w:rsidP="00DD1013">
                        <w:r>
                          <w:t>(2, 4</w:t>
                        </w:r>
                        <w:proofErr w:type="gramStart"/>
                        <w:r>
                          <w:t>,</w:t>
                        </w:r>
                        <w:proofErr w:type="gramEnd"/>
                        <w:r w:rsidR="00D93B63" w:rsidRPr="00D93B63">
                          <w:rPr>
                            <w:position w:val="-4"/>
                          </w:rPr>
                          <w:pict>
                            <v:shape id="_x0000_i1102" type="#_x0000_t75" style="width:9.75pt;height:8.25pt">
                              <v:imagedata r:id="rId150" o:title=""/>
                            </v:shape>
                          </w:pict>
                        </w:r>
                        <w:r>
                          <w:t>6)</w: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  <w:p w:rsidR="00DD1013" w:rsidRPr="00A46B83" w:rsidRDefault="00DD1013" w:rsidP="00A46B83">
            <w:pPr>
              <w:spacing w:before="40" w:after="40"/>
              <w:jc w:val="center"/>
              <w:rPr>
                <w:b/>
              </w:rPr>
            </w:pPr>
          </w:p>
        </w:tc>
      </w:tr>
    </w:tbl>
    <w:p w:rsidR="00D55276" w:rsidRPr="005B48EA" w:rsidRDefault="00D55276" w:rsidP="00543759">
      <w:pPr>
        <w:spacing w:before="60" w:after="60"/>
        <w:rPr>
          <w:sz w:val="22"/>
          <w:szCs w:val="22"/>
        </w:rPr>
      </w:pPr>
    </w:p>
    <w:p w:rsidR="00D55276" w:rsidRPr="005B48EA" w:rsidRDefault="00D55276" w:rsidP="00543759">
      <w:pPr>
        <w:spacing w:before="60" w:after="60"/>
        <w:rPr>
          <w:sz w:val="22"/>
          <w:szCs w:val="22"/>
        </w:rPr>
      </w:pPr>
    </w:p>
    <w:tbl>
      <w:tblPr>
        <w:tblW w:w="9493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521"/>
        <w:gridCol w:w="992"/>
        <w:gridCol w:w="709"/>
      </w:tblGrid>
      <w:tr w:rsidR="00D55276" w:rsidRPr="005B48EA" w:rsidTr="006C6923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700C0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521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700C0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700C0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D55276" w:rsidRPr="005B48EA" w:rsidRDefault="00543759" w:rsidP="00700C0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5B48EA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</w:tcPr>
          <w:p w:rsidR="00D55276" w:rsidRPr="00A04E18" w:rsidRDefault="00543759" w:rsidP="00A04E18">
            <w:pPr>
              <w:spacing w:before="40" w:after="40"/>
              <w:jc w:val="center"/>
              <w:rPr>
                <w:b/>
              </w:rPr>
            </w:pPr>
            <w:r w:rsidRPr="00A04E18">
              <w:rPr>
                <w:b/>
              </w:rPr>
              <w:t>9(a)</w:t>
            </w:r>
            <w:r w:rsidR="007E14C7" w:rsidRPr="00A04E18">
              <w:rPr>
                <w:b/>
              </w:rPr>
              <w:t>(</w:t>
            </w:r>
            <w:proofErr w:type="spellStart"/>
            <w:r w:rsidR="007E14C7" w:rsidRPr="00A04E18">
              <w:rPr>
                <w:b/>
              </w:rPr>
              <w:t>i</w:t>
            </w:r>
            <w:proofErr w:type="spellEnd"/>
            <w:r w:rsidR="007E14C7" w:rsidRPr="00A04E18">
              <w:rPr>
                <w:b/>
              </w:rPr>
              <w:t>)</w:t>
            </w:r>
          </w:p>
        </w:tc>
        <w:tc>
          <w:tcPr>
            <w:tcW w:w="6521" w:type="dxa"/>
            <w:vAlign w:val="center"/>
          </w:tcPr>
          <w:p w:rsidR="00D55276" w:rsidRPr="00A04E18" w:rsidRDefault="00543759" w:rsidP="00E43E41">
            <w:pPr>
              <w:spacing w:before="40" w:after="40"/>
            </w:pPr>
            <w:r w:rsidRPr="00A04E18">
              <w:t xml:space="preserve">Weight = </w:t>
            </w:r>
            <w:r w:rsidR="008B06FC" w:rsidRPr="00A04E18">
              <w:t>mass</w:t>
            </w:r>
            <w:r w:rsidR="005350FA" w:rsidRPr="00A04E18">
              <w:rPr>
                <w:position w:val="-4"/>
              </w:rPr>
              <w:object w:dxaOrig="180" w:dyaOrig="200">
                <v:shape id="_x0000_i1103" type="#_x0000_t75" style="width:9pt;height:9.75pt" o:ole="">
                  <v:imagedata r:id="rId152" o:title=""/>
                </v:shape>
                <o:OLEObject Type="Embed" ProgID="Equation.DSMT4" ShapeID="_x0000_i1103" DrawAspect="Content" ObjectID="_1570266026" r:id="rId153"/>
              </w:object>
            </w:r>
            <w:r w:rsidRPr="00A04E18">
              <w:t>g</w:t>
            </w:r>
            <w:r w:rsidRPr="00A04E18">
              <w:rPr>
                <w:i/>
              </w:rPr>
              <w:t xml:space="preserve"> </w:t>
            </w:r>
            <w:r w:rsidR="005350FA" w:rsidRPr="00A04E18">
              <w:rPr>
                <w:position w:val="-28"/>
              </w:rPr>
              <w:object w:dxaOrig="2180" w:dyaOrig="660">
                <v:shape id="_x0000_i1104" type="#_x0000_t75" style="width:109.5pt;height:33pt" o:ole="">
                  <v:imagedata r:id="rId154" o:title=""/>
                </v:shape>
                <o:OLEObject Type="Embed" ProgID="Equation.DSMT4" ShapeID="_x0000_i1104" DrawAspect="Content" ObjectID="_1570266027" r:id="rId155"/>
              </w:object>
            </w:r>
          </w:p>
          <w:p w:rsidR="005350FA" w:rsidRPr="00A04E18" w:rsidRDefault="005350FA" w:rsidP="00E43E41">
            <w:pPr>
              <w:spacing w:before="40" w:after="40"/>
            </w:pPr>
            <w:r w:rsidRPr="00A04E18">
              <w:t xml:space="preserve">But mass is in thousands of kg, so </w:t>
            </w:r>
            <w:r w:rsidRPr="00A04E18">
              <w:rPr>
                <w:i/>
              </w:rPr>
              <w:t>m</w:t>
            </w:r>
            <w:r w:rsidRPr="00A04E18">
              <w:t xml:space="preserve"> = 3</w: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3.3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 w:val="restart"/>
          </w:tcPr>
          <w:p w:rsidR="00D55276" w:rsidRPr="00A04E18" w:rsidRDefault="00543759" w:rsidP="00A04E18">
            <w:pPr>
              <w:spacing w:before="40" w:after="40"/>
              <w:jc w:val="center"/>
              <w:rPr>
                <w:b/>
              </w:rPr>
            </w:pPr>
            <w:r w:rsidRPr="00A04E18">
              <w:rPr>
                <w:b/>
              </w:rPr>
              <w:t>(i</w:t>
            </w:r>
            <w:r w:rsidR="007E14C7" w:rsidRPr="00A04E18">
              <w:rPr>
                <w:b/>
              </w:rPr>
              <w:t>i</w:t>
            </w:r>
            <w:r w:rsidRPr="00A04E18">
              <w:rPr>
                <w:b/>
              </w:rPr>
              <w:t>)</w:t>
            </w: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 w:rsidRPr="00B31B5C">
              <w:rPr>
                <w:position w:val="-24"/>
              </w:rPr>
              <w:object w:dxaOrig="4640" w:dyaOrig="660">
                <v:shape id="_x0000_i1105" type="#_x0000_t75" style="width:231.75pt;height:33pt" o:ole="">
                  <v:imagedata r:id="rId156" o:title=""/>
                </v:shape>
                <o:OLEObject Type="Embed" ProgID="Equation.DSMT4" ShapeID="_x0000_i1105" DrawAspect="Content" ObjectID="_1570266028" r:id="rId157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>
              <w:tab/>
            </w:r>
            <w:r w:rsidRPr="00B31B5C">
              <w:rPr>
                <w:position w:val="-32"/>
              </w:rPr>
              <w:object w:dxaOrig="4200" w:dyaOrig="760">
                <v:shape id="_x0000_i1106" type="#_x0000_t75" style="width:210pt;height:38.25pt" o:ole="">
                  <v:imagedata r:id="rId158" o:title=""/>
                </v:shape>
                <o:OLEObject Type="Embed" ProgID="Equation.DSMT4" ShapeID="_x0000_i1106" DrawAspect="Content" ObjectID="_1570266029" r:id="rId159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B31B5C">
            <w:pPr>
              <w:spacing w:before="40" w:after="40"/>
            </w:pPr>
            <w:r>
              <w:tab/>
            </w:r>
            <w:r>
              <w:tab/>
              <w:t xml:space="preserve">= 200 </w:t>
            </w:r>
            <w:proofErr w:type="spellStart"/>
            <w:r>
              <w:t>cos</w:t>
            </w:r>
            <w:proofErr w:type="spellEnd"/>
            <w:r>
              <w:t xml:space="preserve"> </w:t>
            </w:r>
            <w:r>
              <w:rPr>
                <w:i/>
              </w:rPr>
              <w:t>t</w:t>
            </w:r>
            <w:r>
              <w:t xml:space="preserve">   so  PI is   </w:t>
            </w:r>
            <w:r>
              <w:rPr>
                <w:i/>
              </w:rPr>
              <w:t xml:space="preserve">x </w:t>
            </w:r>
            <w:r>
              <w:t xml:space="preserve">= 40 sin </w:t>
            </w:r>
            <w:r>
              <w:rPr>
                <w:i/>
              </w:rPr>
              <w:t>t</w:t>
            </w:r>
            <w:r>
              <w:t xml:space="preserve"> – 20 </w:t>
            </w:r>
            <w:proofErr w:type="spellStart"/>
            <w:r>
              <w:t>cos</w:t>
            </w:r>
            <w:proofErr w:type="spellEnd"/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A1*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2.1</w:t>
            </w:r>
          </w:p>
        </w:tc>
      </w:tr>
      <w:tr w:rsidR="00D55276" w:rsidRPr="005B48EA" w:rsidTr="006C6923">
        <w:trPr>
          <w:trHeight w:val="250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543759" w:rsidP="009B6C46">
            <w:pPr>
              <w:spacing w:before="40" w:after="40"/>
              <w:jc w:val="center"/>
              <w:rPr>
                <w:b/>
              </w:rPr>
            </w:pPr>
            <w:r w:rsidRPr="00A04E18">
              <w:rPr>
                <w:b/>
              </w:rPr>
              <w:t>or</w:t>
            </w:r>
          </w:p>
        </w:tc>
        <w:tc>
          <w:tcPr>
            <w:tcW w:w="992" w:type="dxa"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543759" w:rsidP="00A7550A">
            <w:pPr>
              <w:spacing w:before="40" w:after="40"/>
            </w:pPr>
            <w:r w:rsidRPr="00A04E18">
              <w:t xml:space="preserve">Let </w:t>
            </w:r>
            <w:r w:rsidR="00B31B5C" w:rsidRPr="00B31B5C">
              <w:rPr>
                <w:position w:val="-6"/>
              </w:rPr>
              <w:object w:dxaOrig="1760" w:dyaOrig="279">
                <v:shape id="_x0000_i1107" type="#_x0000_t75" style="width:87.75pt;height:14.25pt" o:ole="">
                  <v:imagedata r:id="rId160" o:title=""/>
                </v:shape>
                <o:OLEObject Type="Embed" ProgID="Equation.DSMT4" ShapeID="_x0000_i1107" DrawAspect="Content" ObjectID="_1570266030" r:id="rId161"/>
              </w:object>
            </w:r>
          </w:p>
          <w:p w:rsidR="00D55276" w:rsidRPr="00A04E18" w:rsidRDefault="00A7550A" w:rsidP="00E43E41">
            <w:pPr>
              <w:spacing w:before="40" w:after="40"/>
            </w:pPr>
            <w:r w:rsidRPr="00A7550A">
              <w:rPr>
                <w:position w:val="-24"/>
              </w:rPr>
              <w:object w:dxaOrig="4300" w:dyaOrig="660">
                <v:shape id="_x0000_i1108" type="#_x0000_t75" style="width:215.25pt;height:33pt" o:ole="">
                  <v:imagedata r:id="rId162" o:title=""/>
                </v:shape>
                <o:OLEObject Type="Embed" ProgID="Equation.DSMT4" ShapeID="_x0000_i1108" DrawAspect="Content" ObjectID="_1570266031" r:id="rId163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>
              <w:tab/>
            </w:r>
            <w:r>
              <w:tab/>
            </w:r>
            <w:r w:rsidRPr="00B31B5C">
              <w:rPr>
                <w:position w:val="-10"/>
              </w:rPr>
              <w:object w:dxaOrig="4200" w:dyaOrig="320">
                <v:shape id="_x0000_i1109" type="#_x0000_t75" style="width:210pt;height:15.75pt" o:ole="">
                  <v:imagedata r:id="rId164" o:title=""/>
                </v:shape>
                <o:OLEObject Type="Embed" ProgID="Equation.DSMT4" ShapeID="_x0000_i1109" DrawAspect="Content" ObjectID="_1570266032" r:id="rId165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2.1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 w:rsidRPr="00B31B5C">
              <w:rPr>
                <w:position w:val="-6"/>
              </w:rPr>
              <w:object w:dxaOrig="2000" w:dyaOrig="279">
                <v:shape id="_x0000_i1110" type="#_x0000_t75" style="width:99.75pt;height:14.25pt" o:ole="">
                  <v:imagedata r:id="rId166" o:title=""/>
                </v:shape>
                <o:OLEObject Type="Embed" ProgID="Equation.DSMT4" ShapeID="_x0000_i1110" DrawAspect="Content" ObjectID="_1570266033" r:id="rId167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A1*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 w:val="restart"/>
          </w:tcPr>
          <w:p w:rsidR="00D55276" w:rsidRPr="00A04E18" w:rsidRDefault="00543759" w:rsidP="00A04E18">
            <w:pPr>
              <w:spacing w:before="40" w:after="40"/>
              <w:jc w:val="center"/>
              <w:rPr>
                <w:b/>
              </w:rPr>
            </w:pPr>
            <w:r w:rsidRPr="00A04E18">
              <w:rPr>
                <w:b/>
              </w:rPr>
              <w:t>(ii</w:t>
            </w:r>
            <w:r w:rsidR="007E14C7" w:rsidRPr="00A04E18">
              <w:rPr>
                <w:b/>
              </w:rPr>
              <w:t>i</w:t>
            </w:r>
            <w:r w:rsidRPr="00A04E18">
              <w:rPr>
                <w:b/>
              </w:rPr>
              <w:t>)</w:t>
            </w: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 w:rsidRPr="00A04E18">
              <w:rPr>
                <w:position w:val="-24"/>
              </w:rPr>
              <w:object w:dxaOrig="3080" w:dyaOrig="620">
                <v:shape id="_x0000_i1111" type="#_x0000_t75" style="width:163.5pt;height:29.25pt" o:ole="">
                  <v:imagedata r:id="rId168" o:title=""/>
                </v:shape>
                <o:OLEObject Type="Embed" ProgID="Equation.DSMT4" ShapeID="_x0000_i1111" DrawAspect="Content" ObjectID="_1570266034" r:id="rId169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A7550A">
            <w:pPr>
              <w:spacing w:before="40" w:after="40"/>
            </w:pPr>
            <w:r>
              <w:tab/>
            </w:r>
            <w:r w:rsidR="00A7550A" w:rsidRPr="00A7550A">
              <w:rPr>
                <w:position w:val="-6"/>
              </w:rPr>
              <w:object w:dxaOrig="1680" w:dyaOrig="380">
                <v:shape id="_x0000_i1112" type="#_x0000_t75" style="width:84pt;height:18.75pt" o:ole="">
                  <v:imagedata r:id="rId170" o:title=""/>
                </v:shape>
                <o:OLEObject Type="Embed" ProgID="Equation.DSMT4" ShapeID="_x0000_i1112" DrawAspect="Content" ObjectID="_1570266035" r:id="rId171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A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 w:rsidR="00543759" w:rsidRPr="00A04E18">
              <w:rPr>
                <w:position w:val="-6"/>
              </w:rPr>
              <w:object w:dxaOrig="1240" w:dyaOrig="279">
                <v:shape id="_x0000_i1113" type="#_x0000_t75" style="width:69pt;height:15pt" o:ole="">
                  <v:imagedata r:id="rId172" o:title=""/>
                </v:shape>
                <o:OLEObject Type="Embed" ProgID="Equation.DSMT4" ShapeID="_x0000_i1113" DrawAspect="Content" ObjectID="_1570266036" r:id="rId173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D55276" w:rsidRPr="00A04E18" w:rsidRDefault="00860B63" w:rsidP="00A04E18">
            <w:pPr>
              <w:spacing w:before="40" w:after="40"/>
              <w:jc w:val="center"/>
              <w:rPr>
                <w:strike/>
              </w:rPr>
            </w:pPr>
            <w:r w:rsidRPr="00A04E18">
              <w:t>1.1b</w:t>
            </w:r>
          </w:p>
        </w:tc>
      </w:tr>
      <w:tr w:rsidR="00D5527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B31B5C" w:rsidP="00E43E41">
            <w:pPr>
              <w:spacing w:before="40" w:after="40"/>
            </w:pPr>
            <w:r>
              <w:tab/>
            </w:r>
            <w:r>
              <w:tab/>
            </w:r>
            <w:r>
              <w:tab/>
              <w:t xml:space="preserve">        </w:t>
            </w:r>
            <w:r w:rsidRPr="00B31B5C">
              <w:rPr>
                <w:position w:val="-6"/>
              </w:rPr>
              <w:object w:dxaOrig="3580" w:dyaOrig="380">
                <v:shape id="_x0000_i1114" type="#_x0000_t75" style="width:179.25pt;height:18.75pt" o:ole="">
                  <v:imagedata r:id="rId174" o:title=""/>
                </v:shape>
                <o:OLEObject Type="Embed" ProgID="Equation.DSMT4" ShapeID="_x0000_i1114" DrawAspect="Content" ObjectID="_1570266037" r:id="rId175"/>
              </w:object>
            </w:r>
          </w:p>
        </w:tc>
        <w:tc>
          <w:tcPr>
            <w:tcW w:w="992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</w:pPr>
            <w:r w:rsidRPr="00A04E18">
              <w:t>A1</w:t>
            </w:r>
          </w:p>
        </w:tc>
        <w:tc>
          <w:tcPr>
            <w:tcW w:w="709" w:type="dxa"/>
            <w:vAlign w:val="center"/>
          </w:tcPr>
          <w:p w:rsidR="00D55276" w:rsidRPr="00A04E18" w:rsidRDefault="00543759" w:rsidP="00A04E18">
            <w:pPr>
              <w:spacing w:before="40" w:after="40"/>
              <w:jc w:val="center"/>
              <w:rPr>
                <w:strike/>
              </w:rPr>
            </w:pPr>
            <w:r w:rsidRPr="00A04E18">
              <w:t>1.1b</w:t>
            </w:r>
          </w:p>
        </w:tc>
      </w:tr>
      <w:tr w:rsidR="00D55276" w:rsidRPr="005B48EA" w:rsidTr="006C6923">
        <w:trPr>
          <w:trHeight w:val="197"/>
        </w:trPr>
        <w:tc>
          <w:tcPr>
            <w:tcW w:w="1271" w:type="dxa"/>
            <w:vMerge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D55276" w:rsidRPr="00A04E18" w:rsidRDefault="00D55276" w:rsidP="009B6C4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D55276" w:rsidRPr="00A04E18" w:rsidRDefault="00F775F7" w:rsidP="00A04E18">
            <w:pPr>
              <w:spacing w:before="40" w:after="40"/>
              <w:jc w:val="center"/>
              <w:rPr>
                <w:b/>
              </w:rPr>
            </w:pPr>
            <w:r w:rsidRPr="00A04E18">
              <w:rPr>
                <w:b/>
              </w:rPr>
              <w:t>(8</w:t>
            </w:r>
            <w:r w:rsidR="00543759" w:rsidRPr="00A04E18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D55276" w:rsidRPr="00A04E18" w:rsidRDefault="00D55276" w:rsidP="00A04E18">
            <w:pPr>
              <w:spacing w:before="40" w:after="40"/>
              <w:jc w:val="center"/>
            </w:pPr>
          </w:p>
        </w:tc>
      </w:tr>
      <w:tr w:rsidR="00CA5886" w:rsidRPr="005B48EA" w:rsidTr="006C6923">
        <w:trPr>
          <w:trHeight w:val="485"/>
        </w:trPr>
        <w:tc>
          <w:tcPr>
            <w:tcW w:w="1271" w:type="dxa"/>
            <w:vMerge w:val="restart"/>
          </w:tcPr>
          <w:p w:rsidR="00CA5886" w:rsidRPr="00A04E18" w:rsidRDefault="00CA5886" w:rsidP="00A04E18">
            <w:pPr>
              <w:spacing w:before="40" w:after="40"/>
              <w:jc w:val="center"/>
              <w:rPr>
                <w:b/>
              </w:rPr>
            </w:pPr>
            <w:r w:rsidRPr="00A04E18">
              <w:rPr>
                <w:b/>
              </w:rPr>
              <w:t>(b)</w:t>
            </w:r>
          </w:p>
        </w:tc>
        <w:tc>
          <w:tcPr>
            <w:tcW w:w="6521" w:type="dxa"/>
            <w:vAlign w:val="center"/>
          </w:tcPr>
          <w:p w:rsidR="00CA5886" w:rsidRPr="00A04E18" w:rsidRDefault="00CA5886" w:rsidP="00E43E41">
            <w:pPr>
              <w:spacing w:before="40" w:after="40"/>
            </w:pPr>
            <w:r w:rsidRPr="00A04E18">
              <w:rPr>
                <w:position w:val="-10"/>
              </w:rPr>
              <w:object w:dxaOrig="2560" w:dyaOrig="320">
                <v:shape id="_x0000_i1115" type="#_x0000_t75" style="width:134.25pt;height:15pt" o:ole="">
                  <v:imagedata r:id="rId176" o:title=""/>
                </v:shape>
                <o:OLEObject Type="Embed" ProgID="Equation.DSMT4" ShapeID="_x0000_i1115" DrawAspect="Content" ObjectID="_1570266038" r:id="rId177"/>
              </w:object>
            </w:r>
          </w:p>
        </w:tc>
        <w:tc>
          <w:tcPr>
            <w:tcW w:w="992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3.4</w:t>
            </w:r>
          </w:p>
        </w:tc>
      </w:tr>
      <w:tr w:rsidR="00CA588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CA5886" w:rsidRPr="00A04E18" w:rsidRDefault="00CA5886" w:rsidP="00E43E41">
            <w:pPr>
              <w:spacing w:before="40" w:after="40"/>
            </w:pPr>
            <w:r>
              <w:tab/>
            </w:r>
            <w:r w:rsidRPr="00A7550A">
              <w:rPr>
                <w:position w:val="-58"/>
              </w:rPr>
              <w:object w:dxaOrig="4740" w:dyaOrig="1280">
                <v:shape id="_x0000_i1116" type="#_x0000_t75" style="width:237pt;height:63.75pt" o:ole="">
                  <v:imagedata r:id="rId178" o:title=""/>
                </v:shape>
                <o:OLEObject Type="Embed" ProgID="Equation.DSMT4" ShapeID="_x0000_i1116" DrawAspect="Content" ObjectID="_1570266039" r:id="rId179"/>
              </w:object>
            </w:r>
          </w:p>
        </w:tc>
        <w:tc>
          <w:tcPr>
            <w:tcW w:w="992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M1</w:t>
            </w:r>
          </w:p>
        </w:tc>
        <w:tc>
          <w:tcPr>
            <w:tcW w:w="709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3.4</w:t>
            </w:r>
          </w:p>
        </w:tc>
      </w:tr>
      <w:tr w:rsidR="00CA588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CA5886" w:rsidRPr="00A04E18" w:rsidRDefault="00CA5886" w:rsidP="00E43E41">
            <w:pPr>
              <w:spacing w:before="40" w:after="40"/>
            </w:pPr>
            <w:r>
              <w:tab/>
            </w:r>
            <w:r>
              <w:tab/>
            </w:r>
            <w:r w:rsidRPr="00B31B5C">
              <w:rPr>
                <w:position w:val="-6"/>
              </w:rPr>
              <w:object w:dxaOrig="3739" w:dyaOrig="380">
                <v:shape id="_x0000_i1117" type="#_x0000_t75" style="width:186.75pt;height:18.75pt" o:ole="">
                  <v:imagedata r:id="rId180" o:title=""/>
                </v:shape>
                <o:OLEObject Type="Embed" ProgID="Equation.DSMT4" ShapeID="_x0000_i1117" DrawAspect="Content" ObjectID="_1570266040" r:id="rId181"/>
              </w:object>
            </w:r>
          </w:p>
        </w:tc>
        <w:tc>
          <w:tcPr>
            <w:tcW w:w="992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A1</w:t>
            </w:r>
          </w:p>
        </w:tc>
        <w:tc>
          <w:tcPr>
            <w:tcW w:w="709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1.1b</w:t>
            </w:r>
          </w:p>
        </w:tc>
      </w:tr>
      <w:tr w:rsidR="00CA5886" w:rsidRPr="005B48EA" w:rsidTr="006C6923">
        <w:trPr>
          <w:trHeight w:val="485"/>
        </w:trPr>
        <w:tc>
          <w:tcPr>
            <w:tcW w:w="1271" w:type="dxa"/>
            <w:vMerge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</w:p>
        </w:tc>
        <w:tc>
          <w:tcPr>
            <w:tcW w:w="6521" w:type="dxa"/>
            <w:vAlign w:val="center"/>
          </w:tcPr>
          <w:p w:rsidR="00CA5886" w:rsidRPr="00A04E18" w:rsidRDefault="00CA5886" w:rsidP="00E43E41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A04E18">
              <w:rPr>
                <w:position w:val="-6"/>
              </w:rPr>
              <w:object w:dxaOrig="1620" w:dyaOrig="279">
                <v:shape id="_x0000_i1118" type="#_x0000_t75" style="width:87.75pt;height:14.25pt" o:ole="">
                  <v:imagedata r:id="rId182" o:title=""/>
                </v:shape>
                <o:OLEObject Type="Embed" ProgID="Equation.DSMT4" ShapeID="_x0000_i1118" DrawAspect="Content" ObjectID="_1570266041" r:id="rId183"/>
              </w:object>
            </w:r>
          </w:p>
        </w:tc>
        <w:tc>
          <w:tcPr>
            <w:tcW w:w="992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A1</w:t>
            </w:r>
          </w:p>
        </w:tc>
        <w:tc>
          <w:tcPr>
            <w:tcW w:w="709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3.4</w:t>
            </w:r>
          </w:p>
        </w:tc>
      </w:tr>
      <w:tr w:rsidR="00CA5886" w:rsidRPr="005B48EA" w:rsidTr="006C6923">
        <w:trPr>
          <w:trHeight w:val="62"/>
        </w:trPr>
        <w:tc>
          <w:tcPr>
            <w:tcW w:w="1271" w:type="dxa"/>
            <w:vMerge/>
            <w:vAlign w:val="center"/>
          </w:tcPr>
          <w:p w:rsidR="00CA5886" w:rsidRPr="00A04E18" w:rsidRDefault="00CA5886" w:rsidP="00A04E18">
            <w:pPr>
              <w:spacing w:before="40" w:after="40"/>
              <w:rPr>
                <w:b/>
              </w:rPr>
            </w:pPr>
          </w:p>
        </w:tc>
        <w:tc>
          <w:tcPr>
            <w:tcW w:w="6521" w:type="dxa"/>
            <w:vAlign w:val="center"/>
          </w:tcPr>
          <w:p w:rsidR="00CA5886" w:rsidRPr="00A04E18" w:rsidRDefault="00CA5886" w:rsidP="00A04E1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CA5886" w:rsidRPr="00A04E18" w:rsidRDefault="00CA5886" w:rsidP="00A04E18">
            <w:pPr>
              <w:spacing w:before="40" w:after="40"/>
              <w:jc w:val="center"/>
            </w:pPr>
            <w:r w:rsidRPr="00A04E18">
              <w:t>(4)</w:t>
            </w:r>
          </w:p>
        </w:tc>
        <w:tc>
          <w:tcPr>
            <w:tcW w:w="709" w:type="dxa"/>
            <w:vAlign w:val="center"/>
          </w:tcPr>
          <w:p w:rsidR="00CA5886" w:rsidRPr="00A04E18" w:rsidRDefault="00CA5886" w:rsidP="00A04E18">
            <w:pPr>
              <w:spacing w:before="40" w:after="40"/>
              <w:jc w:val="right"/>
            </w:pPr>
          </w:p>
        </w:tc>
      </w:tr>
      <w:tr w:rsidR="00D55276" w:rsidRPr="005B48EA" w:rsidTr="00A04E18">
        <w:trPr>
          <w:trHeight w:val="208"/>
        </w:trPr>
        <w:tc>
          <w:tcPr>
            <w:tcW w:w="9493" w:type="dxa"/>
            <w:gridSpan w:val="4"/>
            <w:vAlign w:val="center"/>
          </w:tcPr>
          <w:p w:rsidR="00D55276" w:rsidRPr="00A04E18" w:rsidRDefault="00543759" w:rsidP="00A04E18">
            <w:pPr>
              <w:spacing w:before="40" w:after="40"/>
              <w:jc w:val="right"/>
            </w:pPr>
            <w:r w:rsidRPr="00A04E18">
              <w:rPr>
                <w:b/>
              </w:rPr>
              <w:t>(12 marks)</w:t>
            </w:r>
          </w:p>
        </w:tc>
      </w:tr>
    </w:tbl>
    <w:p w:rsidR="00CA5886" w:rsidRDefault="00CA5886"/>
    <w:p w:rsidR="00CA5886" w:rsidRDefault="00CA5886">
      <w:r>
        <w:br w:type="page"/>
      </w:r>
    </w:p>
    <w:tbl>
      <w:tblPr>
        <w:tblW w:w="9493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493"/>
      </w:tblGrid>
      <w:tr w:rsidR="00DD1013" w:rsidRPr="005B48EA" w:rsidTr="00A04E18">
        <w:trPr>
          <w:trHeight w:val="208"/>
        </w:trPr>
        <w:tc>
          <w:tcPr>
            <w:tcW w:w="9493" w:type="dxa"/>
            <w:vAlign w:val="center"/>
          </w:tcPr>
          <w:p w:rsidR="00DD1013" w:rsidRPr="00A04E18" w:rsidRDefault="00CA5886" w:rsidP="00CA5886">
            <w:pPr>
              <w:spacing w:before="40" w:after="4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lastRenderedPageBreak/>
              <w:t>Question 9 n</w:t>
            </w:r>
            <w:r w:rsidR="00DD1013" w:rsidRPr="00A04E18">
              <w:rPr>
                <w:rFonts w:ascii="Verdana" w:hAnsi="Verdana"/>
                <w:b/>
                <w:sz w:val="20"/>
              </w:rPr>
              <w:t>otes:</w:t>
            </w:r>
          </w:p>
        </w:tc>
      </w:tr>
      <w:tr w:rsidR="00DD1013" w:rsidRPr="005B48EA" w:rsidTr="00A04E18">
        <w:trPr>
          <w:trHeight w:val="208"/>
        </w:trPr>
        <w:tc>
          <w:tcPr>
            <w:tcW w:w="9493" w:type="dxa"/>
            <w:vAlign w:val="center"/>
          </w:tcPr>
          <w:p w:rsidR="00DD1013" w:rsidRPr="00A04E18" w:rsidRDefault="00DD1013" w:rsidP="004C213C">
            <w:pPr>
              <w:rPr>
                <w:b/>
              </w:rPr>
            </w:pPr>
            <w:r w:rsidRPr="00A04E18">
              <w:rPr>
                <w:b/>
              </w:rPr>
              <w:t>(a)</w:t>
            </w:r>
            <w:r w:rsidR="007E14C7" w:rsidRPr="00A04E18">
              <w:rPr>
                <w:b/>
              </w:rPr>
              <w:t>(</w:t>
            </w:r>
            <w:proofErr w:type="spellStart"/>
            <w:r w:rsidR="007E14C7" w:rsidRPr="00A04E18">
              <w:rPr>
                <w:b/>
              </w:rPr>
              <w:t>i</w:t>
            </w:r>
            <w:proofErr w:type="spellEnd"/>
            <w:r w:rsidR="007E14C7" w:rsidRPr="00A04E18">
              <w:rPr>
                <w:b/>
              </w:rPr>
              <w:t>)</w:t>
            </w:r>
          </w:p>
          <w:p w:rsidR="00DD1013" w:rsidRPr="00A04E18" w:rsidRDefault="00DD1013" w:rsidP="004C213C">
            <w:r w:rsidRPr="00A04E18">
              <w:rPr>
                <w:b/>
              </w:rPr>
              <w:t>M1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 xml:space="preserve">Correct explanation that in the model, </w:t>
            </w:r>
            <w:r w:rsidRPr="00A04E18">
              <w:rPr>
                <w:i/>
              </w:rPr>
              <w:t>m</w:t>
            </w:r>
            <w:r w:rsidRPr="00A04E18">
              <w:t xml:space="preserve"> = 3</w:t>
            </w:r>
          </w:p>
        </w:tc>
      </w:tr>
      <w:tr w:rsidR="00DD1013" w:rsidRPr="005B48EA" w:rsidTr="00A04E18">
        <w:trPr>
          <w:trHeight w:val="1230"/>
        </w:trPr>
        <w:tc>
          <w:tcPr>
            <w:tcW w:w="9493" w:type="dxa"/>
            <w:vAlign w:val="center"/>
          </w:tcPr>
          <w:p w:rsidR="00DD1013" w:rsidRPr="00A04E18" w:rsidRDefault="00DD1013" w:rsidP="004C213C">
            <w:pPr>
              <w:rPr>
                <w:b/>
              </w:rPr>
            </w:pPr>
            <w:r w:rsidRPr="00A04E18">
              <w:rPr>
                <w:b/>
              </w:rPr>
              <w:t>(i</w:t>
            </w:r>
            <w:r w:rsidR="007E14C7" w:rsidRPr="00A04E18">
              <w:rPr>
                <w:b/>
              </w:rPr>
              <w:t>i</w:t>
            </w:r>
            <w:r w:rsidRPr="00A04E18">
              <w:rPr>
                <w:b/>
              </w:rPr>
              <w:t>)</w:t>
            </w:r>
          </w:p>
          <w:p w:rsidR="005261B6" w:rsidRPr="00A04E18" w:rsidRDefault="00DD1013" w:rsidP="004C213C">
            <w:r w:rsidRPr="00A04E18">
              <w:rPr>
                <w:b/>
              </w:rPr>
              <w:t>M1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>Differentiates the given PI twice</w:t>
            </w:r>
          </w:p>
          <w:p w:rsidR="005261B6" w:rsidRPr="00A04E18" w:rsidRDefault="00DD1013" w:rsidP="004C213C">
            <w:r w:rsidRPr="00A04E18">
              <w:rPr>
                <w:b/>
              </w:rPr>
              <w:t>M1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>Substitutes into the given differential equation</w:t>
            </w:r>
          </w:p>
          <w:p w:rsidR="00DD1013" w:rsidRPr="00A04E18" w:rsidRDefault="00DD1013" w:rsidP="004C213C">
            <w:r w:rsidRPr="00A04E18">
              <w:rPr>
                <w:b/>
              </w:rPr>
              <w:t>A1*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>Reaches 200cos</w:t>
            </w:r>
            <w:r w:rsidRPr="00A04E18">
              <w:rPr>
                <w:i/>
              </w:rPr>
              <w:t>t</w:t>
            </w:r>
            <w:r w:rsidRPr="00A04E18">
              <w:t xml:space="preserve"> and makes a conclusion</w:t>
            </w:r>
          </w:p>
          <w:p w:rsidR="00A04E18" w:rsidRDefault="00B31B5C" w:rsidP="004C213C">
            <w:pPr>
              <w:rPr>
                <w:b/>
              </w:rPr>
            </w:pPr>
            <w:r>
              <w:rPr>
                <w:b/>
              </w:rPr>
              <w:t>o</w:t>
            </w:r>
            <w:r w:rsidR="007C53EA">
              <w:rPr>
                <w:b/>
              </w:rPr>
              <w:t>r</w:t>
            </w:r>
          </w:p>
          <w:p w:rsidR="005261B6" w:rsidRPr="00A04E18" w:rsidRDefault="00DD1013" w:rsidP="004C213C">
            <w:r w:rsidRPr="00A04E18">
              <w:rPr>
                <w:b/>
              </w:rPr>
              <w:t>M1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>Uses the correct form for the PI and differentiates twice</w:t>
            </w:r>
          </w:p>
          <w:p w:rsidR="005261B6" w:rsidRPr="00A04E18" w:rsidRDefault="00DD1013" w:rsidP="004C213C">
            <w:r w:rsidRPr="00A04E18">
              <w:rPr>
                <w:b/>
              </w:rPr>
              <w:t>M1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>Substitutes into the given differential equation and attempts to solve</w:t>
            </w:r>
          </w:p>
          <w:p w:rsidR="00DD1013" w:rsidRPr="00A04E18" w:rsidRDefault="00DD1013" w:rsidP="004C213C">
            <w:r w:rsidRPr="00A04E18">
              <w:rPr>
                <w:b/>
              </w:rPr>
              <w:t>A1*</w:t>
            </w:r>
            <w:r w:rsidR="00A04E18" w:rsidRPr="00133311">
              <w:rPr>
                <w:b/>
              </w:rPr>
              <w:t>:</w:t>
            </w:r>
            <w:r w:rsidR="00A04E18">
              <w:rPr>
                <w:b/>
              </w:rPr>
              <w:tab/>
            </w:r>
            <w:r w:rsidRPr="00A04E18">
              <w:t>Correct PI</w:t>
            </w:r>
          </w:p>
        </w:tc>
      </w:tr>
      <w:tr w:rsidR="00A04E18" w:rsidRPr="005B48EA" w:rsidTr="004C213C">
        <w:trPr>
          <w:trHeight w:val="415"/>
        </w:trPr>
        <w:tc>
          <w:tcPr>
            <w:tcW w:w="9493" w:type="dxa"/>
            <w:vAlign w:val="center"/>
          </w:tcPr>
          <w:p w:rsidR="00A04E18" w:rsidRPr="00A04E18" w:rsidRDefault="00A04E18" w:rsidP="004C213C">
            <w:pPr>
              <w:rPr>
                <w:b/>
              </w:rPr>
            </w:pPr>
            <w:r w:rsidRPr="00A04E18">
              <w:rPr>
                <w:b/>
              </w:rPr>
              <w:t>(iii)</w:t>
            </w:r>
          </w:p>
          <w:p w:rsidR="00A04E18" w:rsidRPr="00A04E18" w:rsidRDefault="00A04E18" w:rsidP="004C213C">
            <w:r w:rsidRPr="00A04E18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04E18">
              <w:t>Uses the model to form and solve the auxiliary equation</w:t>
            </w:r>
          </w:p>
          <w:p w:rsidR="00A04E18" w:rsidRPr="00A04E18" w:rsidRDefault="00A04E18" w:rsidP="004C213C">
            <w:r w:rsidRPr="00A04E18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04E18">
              <w:t>Correct complementary function</w:t>
            </w:r>
          </w:p>
          <w:p w:rsidR="00A04E18" w:rsidRPr="00A04E18" w:rsidRDefault="00A04E18" w:rsidP="004C213C">
            <w:r w:rsidRPr="00A04E18">
              <w:rPr>
                <w:b/>
              </w:rPr>
              <w:t>M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04E18">
              <w:t>Uses the correct notation for the general solution by combining PI and CF</w:t>
            </w:r>
          </w:p>
          <w:p w:rsidR="00A04E18" w:rsidRPr="00A04E18" w:rsidRDefault="00A04E18" w:rsidP="004C213C">
            <w:pPr>
              <w:rPr>
                <w:b/>
              </w:rPr>
            </w:pPr>
            <w:r w:rsidRPr="00A04E18">
              <w:rPr>
                <w:b/>
              </w:rPr>
              <w:t>A1</w:t>
            </w:r>
            <w:r w:rsidRPr="00133311">
              <w:rPr>
                <w:b/>
              </w:rPr>
              <w:t>:</w:t>
            </w:r>
            <w:r>
              <w:rPr>
                <w:b/>
              </w:rPr>
              <w:tab/>
            </w:r>
            <w:r w:rsidRPr="00A04E18">
              <w:t>Correct General Solution for the model</w:t>
            </w:r>
          </w:p>
        </w:tc>
      </w:tr>
      <w:tr w:rsidR="00D55276" w:rsidRPr="00543759" w:rsidTr="00A04E18">
        <w:trPr>
          <w:trHeight w:val="208"/>
        </w:trPr>
        <w:tc>
          <w:tcPr>
            <w:tcW w:w="9493" w:type="dxa"/>
            <w:vAlign w:val="center"/>
          </w:tcPr>
          <w:p w:rsidR="00D55276" w:rsidRPr="00A04E18" w:rsidRDefault="007E14C7" w:rsidP="004C213C">
            <w:pPr>
              <w:rPr>
                <w:b/>
              </w:rPr>
            </w:pPr>
            <w:r w:rsidRPr="00A04E18">
              <w:rPr>
                <w:b/>
              </w:rPr>
              <w:t>(b</w:t>
            </w:r>
            <w:r w:rsidR="00543759" w:rsidRPr="00A04E18">
              <w:rPr>
                <w:b/>
              </w:rPr>
              <w:t>)</w:t>
            </w:r>
          </w:p>
          <w:p w:rsidR="005261B6" w:rsidRPr="00A04E18" w:rsidRDefault="00543759" w:rsidP="004C213C">
            <w:r w:rsidRPr="00A04E18">
              <w:rPr>
                <w:b/>
              </w:rPr>
              <w:t>M1:</w:t>
            </w:r>
            <w:r w:rsidR="00DD1013" w:rsidRPr="00A04E18">
              <w:tab/>
            </w:r>
            <w:r w:rsidRPr="00A04E18">
              <w:t xml:space="preserve">Uses the initial conditions of the model, </w:t>
            </w:r>
            <w:r w:rsidRPr="00A04E18">
              <w:rPr>
                <w:i/>
              </w:rPr>
              <w:t>t</w:t>
            </w:r>
            <w:r w:rsidRPr="00A04E18">
              <w:t xml:space="preserve"> = 0 at </w:t>
            </w:r>
            <w:r w:rsidRPr="00A04E18">
              <w:rPr>
                <w:i/>
              </w:rPr>
              <w:t xml:space="preserve">x </w:t>
            </w:r>
            <w:r w:rsidRPr="00A04E18">
              <w:t xml:space="preserve">= 0, to form an equation in </w:t>
            </w:r>
            <w:r w:rsidRPr="00A04E18">
              <w:rPr>
                <w:i/>
              </w:rPr>
              <w:t>A</w:t>
            </w:r>
            <w:r w:rsidRPr="00A04E18">
              <w:t xml:space="preserve"> and </w:t>
            </w:r>
            <w:r w:rsidRPr="00A04E18">
              <w:rPr>
                <w:i/>
              </w:rPr>
              <w:t>B</w:t>
            </w:r>
          </w:p>
          <w:p w:rsidR="005261B6" w:rsidRPr="00A04E18" w:rsidRDefault="00543759" w:rsidP="004C213C">
            <w:pPr>
              <w:rPr>
                <w:i/>
              </w:rPr>
            </w:pPr>
            <w:r w:rsidRPr="00A04E18">
              <w:rPr>
                <w:b/>
              </w:rPr>
              <w:t>M1:</w:t>
            </w:r>
            <w:r w:rsidRPr="00A04E18">
              <w:t xml:space="preserve"> </w:t>
            </w:r>
            <w:r w:rsidR="00DD1013" w:rsidRPr="00A04E18">
              <w:tab/>
            </w:r>
            <w:r w:rsidRPr="00A04E18">
              <w:t xml:space="preserve">Uses </w:t>
            </w:r>
            <w:r w:rsidR="00B31B5C" w:rsidRPr="00A04E18">
              <w:rPr>
                <w:position w:val="-24"/>
              </w:rPr>
              <w:object w:dxaOrig="520" w:dyaOrig="620">
                <v:shape id="_x0000_i1119" type="#_x0000_t75" style="width:26.25pt;height:30.75pt" o:ole="">
                  <v:imagedata r:id="rId184" o:title=""/>
                </v:shape>
                <o:OLEObject Type="Embed" ProgID="Equation.DSMT4" ShapeID="_x0000_i1119" DrawAspect="Content" ObjectID="_1570266042" r:id="rId185"/>
              </w:object>
            </w:r>
            <w:r w:rsidRPr="00A04E18">
              <w:t xml:space="preserve"> 0 at </w:t>
            </w:r>
            <w:r w:rsidRPr="00A04E18">
              <w:rPr>
                <w:i/>
              </w:rPr>
              <w:t>x</w:t>
            </w:r>
            <w:r w:rsidRPr="00A04E18">
              <w:t xml:space="preserve"> = 0 in the model to form an equation in </w:t>
            </w:r>
            <w:r w:rsidRPr="00A04E18">
              <w:rPr>
                <w:i/>
              </w:rPr>
              <w:t>A</w:t>
            </w:r>
            <w:r w:rsidRPr="00A04E18">
              <w:t xml:space="preserve"> and </w:t>
            </w:r>
            <w:r w:rsidRPr="00A04E18">
              <w:rPr>
                <w:i/>
              </w:rPr>
              <w:t>B</w:t>
            </w:r>
          </w:p>
          <w:p w:rsidR="005261B6" w:rsidRPr="00A04E18" w:rsidRDefault="00543759" w:rsidP="004C213C">
            <w:r w:rsidRPr="00A04E18">
              <w:rPr>
                <w:b/>
              </w:rPr>
              <w:t>A1:</w:t>
            </w:r>
            <w:r w:rsidRPr="00A04E18">
              <w:t xml:space="preserve"> </w:t>
            </w:r>
            <w:r w:rsidR="00DD1013" w:rsidRPr="00A04E18">
              <w:tab/>
            </w:r>
            <w:r w:rsidRPr="00A04E18">
              <w:t xml:space="preserve">Correct </w:t>
            </w:r>
            <w:r w:rsidR="008F4FB5" w:rsidRPr="00A04E18">
              <w:t>P</w:t>
            </w:r>
            <w:r w:rsidRPr="00A04E18">
              <w:t>S</w:t>
            </w:r>
          </w:p>
          <w:p w:rsidR="00D55276" w:rsidRPr="00A04E18" w:rsidRDefault="00543759" w:rsidP="004C213C">
            <w:r w:rsidRPr="00A04E18">
              <w:rPr>
                <w:b/>
              </w:rPr>
              <w:t>A1:</w:t>
            </w:r>
            <w:r w:rsidRPr="00A04E18">
              <w:t xml:space="preserve"> </w:t>
            </w:r>
            <w:r w:rsidR="00DD1013" w:rsidRPr="00A04E18">
              <w:tab/>
            </w:r>
            <w:r w:rsidRPr="00A04E18">
              <w:t>Obtains 33m using the assumptions made in the model</w:t>
            </w:r>
          </w:p>
        </w:tc>
      </w:tr>
    </w:tbl>
    <w:p w:rsidR="002F448A" w:rsidRDefault="002F448A" w:rsidP="009F3E89">
      <w:pPr>
        <w:rPr>
          <w:sz w:val="22"/>
          <w:szCs w:val="22"/>
        </w:rPr>
      </w:pPr>
    </w:p>
    <w:p w:rsidR="000B4522" w:rsidRDefault="000B4522" w:rsidP="009F3E89">
      <w:pPr>
        <w:rPr>
          <w:sz w:val="22"/>
          <w:szCs w:val="22"/>
        </w:rPr>
      </w:pPr>
    </w:p>
    <w:sectPr w:rsidR="000B4522" w:rsidSect="00D93B63">
      <w:footerReference w:type="default" r:id="rId186"/>
      <w:footerReference w:type="first" r:id="rId187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74D2" w:rsidRDefault="00C174D2">
      <w:r>
        <w:separator/>
      </w:r>
    </w:p>
  </w:endnote>
  <w:endnote w:type="continuationSeparator" w:id="0">
    <w:p w:rsidR="00C174D2" w:rsidRDefault="00C174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4D2" w:rsidRDefault="00C174D2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4D2" w:rsidRDefault="00C174D2">
    <w:pPr>
      <w:pStyle w:val="Footer"/>
      <w:ind w:hanging="900"/>
    </w:pPr>
  </w:p>
  <w:p w:rsidR="00C174D2" w:rsidRDefault="00C174D2">
    <w:pPr>
      <w:pStyle w:val="Footer"/>
      <w:ind w:hanging="1080"/>
    </w:pPr>
  </w:p>
  <w:p w:rsidR="00C174D2" w:rsidRDefault="00C174D2">
    <w:pPr>
      <w:pStyle w:val="Footer"/>
      <w:ind w:hanging="9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74D2" w:rsidRDefault="00C174D2">
      <w:r>
        <w:separator/>
      </w:r>
    </w:p>
  </w:footnote>
  <w:footnote w:type="continuationSeparator" w:id="0">
    <w:p w:rsidR="00C174D2" w:rsidRDefault="00C174D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E136A"/>
    <w:multiLevelType w:val="hybridMultilevel"/>
    <w:tmpl w:val="FFB2DAC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3F01"/>
  <w:defaultTabStop w:val="720"/>
  <w:noPunctuationKerning/>
  <w:characterSpacingControl w:val="doNotCompress"/>
  <w:hdrShapeDefaults>
    <o:shapedefaults v:ext="edit" spidmax="79873"/>
  </w:hdrShapeDefaults>
  <w:footnotePr>
    <w:footnote w:id="-1"/>
    <w:footnote w:id="0"/>
  </w:footnotePr>
  <w:endnotePr>
    <w:endnote w:id="-1"/>
    <w:endnote w:id="0"/>
  </w:endnotePr>
  <w:compat/>
  <w:rsids>
    <w:rsidRoot w:val="00D55276"/>
    <w:rsid w:val="000032A7"/>
    <w:rsid w:val="00041407"/>
    <w:rsid w:val="00047FE5"/>
    <w:rsid w:val="0007638D"/>
    <w:rsid w:val="000B3F6F"/>
    <w:rsid w:val="000B4522"/>
    <w:rsid w:val="000D45EA"/>
    <w:rsid w:val="000F4FB6"/>
    <w:rsid w:val="0010663E"/>
    <w:rsid w:val="0013533C"/>
    <w:rsid w:val="001452B9"/>
    <w:rsid w:val="001A1B74"/>
    <w:rsid w:val="00221E9F"/>
    <w:rsid w:val="00277B9D"/>
    <w:rsid w:val="002E4F87"/>
    <w:rsid w:val="002F448A"/>
    <w:rsid w:val="003131E2"/>
    <w:rsid w:val="0031442A"/>
    <w:rsid w:val="00357C5C"/>
    <w:rsid w:val="003A1ED1"/>
    <w:rsid w:val="003E16C1"/>
    <w:rsid w:val="004115FC"/>
    <w:rsid w:val="004741DC"/>
    <w:rsid w:val="004A25AF"/>
    <w:rsid w:val="004C213C"/>
    <w:rsid w:val="004F6C67"/>
    <w:rsid w:val="005261B6"/>
    <w:rsid w:val="005323C8"/>
    <w:rsid w:val="005350FA"/>
    <w:rsid w:val="00541260"/>
    <w:rsid w:val="00543759"/>
    <w:rsid w:val="00555BAF"/>
    <w:rsid w:val="005669EC"/>
    <w:rsid w:val="005B48EA"/>
    <w:rsid w:val="00614220"/>
    <w:rsid w:val="006417EF"/>
    <w:rsid w:val="00642CEC"/>
    <w:rsid w:val="006A7D68"/>
    <w:rsid w:val="006C6923"/>
    <w:rsid w:val="006D0256"/>
    <w:rsid w:val="00700C05"/>
    <w:rsid w:val="0076282D"/>
    <w:rsid w:val="007C53EA"/>
    <w:rsid w:val="007E14C7"/>
    <w:rsid w:val="00860B63"/>
    <w:rsid w:val="008B06FC"/>
    <w:rsid w:val="008D4EBD"/>
    <w:rsid w:val="008F0DE4"/>
    <w:rsid w:val="008F4FB5"/>
    <w:rsid w:val="00911F0B"/>
    <w:rsid w:val="00941B45"/>
    <w:rsid w:val="00945C4F"/>
    <w:rsid w:val="009B6C46"/>
    <w:rsid w:val="009F3E89"/>
    <w:rsid w:val="00A04E18"/>
    <w:rsid w:val="00A23FAE"/>
    <w:rsid w:val="00A267A1"/>
    <w:rsid w:val="00A46B83"/>
    <w:rsid w:val="00A7550A"/>
    <w:rsid w:val="00AF7D51"/>
    <w:rsid w:val="00B1017D"/>
    <w:rsid w:val="00B31358"/>
    <w:rsid w:val="00B31B5C"/>
    <w:rsid w:val="00B56830"/>
    <w:rsid w:val="00BB09C0"/>
    <w:rsid w:val="00BD0433"/>
    <w:rsid w:val="00BE62F9"/>
    <w:rsid w:val="00C174D2"/>
    <w:rsid w:val="00C17B11"/>
    <w:rsid w:val="00C31D89"/>
    <w:rsid w:val="00C37203"/>
    <w:rsid w:val="00CA5886"/>
    <w:rsid w:val="00CB440E"/>
    <w:rsid w:val="00D20884"/>
    <w:rsid w:val="00D55276"/>
    <w:rsid w:val="00D93B63"/>
    <w:rsid w:val="00DD1013"/>
    <w:rsid w:val="00DD176C"/>
    <w:rsid w:val="00DD5512"/>
    <w:rsid w:val="00E2018E"/>
    <w:rsid w:val="00E43E41"/>
    <w:rsid w:val="00E4575C"/>
    <w:rsid w:val="00EA424B"/>
    <w:rsid w:val="00EA67B9"/>
    <w:rsid w:val="00F040B2"/>
    <w:rsid w:val="00F069B5"/>
    <w:rsid w:val="00F07636"/>
    <w:rsid w:val="00F3653B"/>
    <w:rsid w:val="00F64C13"/>
    <w:rsid w:val="00F775F7"/>
    <w:rsid w:val="00F845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gu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9873"/>
    <o:shapelayout v:ext="edit">
      <o:idmap v:ext="edit" data="1"/>
      <o:rules v:ext="edit">
        <o:r id="V:Rule1" type="connector" idref="#AutoShape 39"/>
        <o:r id="V:Rule2" type="connector" idref="#AutoShape 48"/>
        <o:r id="V:Rule3" type="connector" idref="#AutoShape 49"/>
        <o:r id="V:Rule4" type="connector" idref="#AutoShape 42"/>
        <o:r id="V:Rule5" type="connector" idref="#AutoShape 41"/>
        <o:r id="V:Rule6" type="connector" idref="#AutoShape 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B6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93B6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D93B63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93B63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93B6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93B63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D93B63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D93B63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D93B63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D93B63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D93B63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D93B63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D93B6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D93B63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D93B63"/>
    <w:rPr>
      <w:rFonts w:cs="Times New Roman"/>
    </w:rPr>
  </w:style>
  <w:style w:type="character" w:styleId="Hyperlink">
    <w:name w:val="Hyperlink"/>
    <w:basedOn w:val="DefaultParagraphFont"/>
    <w:uiPriority w:val="99"/>
    <w:rsid w:val="00D93B63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D93B63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D93B63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D93B63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D93B63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D93B63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D93B63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D93B63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D93B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93B6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3B63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93B6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5E975A-D800-43C1-9023-DF3D134CF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1</Pages>
  <Words>1340</Words>
  <Characters>8614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9935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markanst</cp:lastModifiedBy>
  <cp:revision>31</cp:revision>
  <cp:lastPrinted>2017-03-10T10:31:00Z</cp:lastPrinted>
  <dcterms:created xsi:type="dcterms:W3CDTF">2017-06-01T10:37:00Z</dcterms:created>
  <dcterms:modified xsi:type="dcterms:W3CDTF">2017-10-23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